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mp4" ContentType="video/mp4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4"/>
  </p:sldMasterIdLst>
  <p:notesMasterIdLst>
    <p:notesMasterId r:id="rId20"/>
  </p:notesMasterIdLst>
  <p:sldIdLst>
    <p:sldId id="256" r:id="rId5"/>
    <p:sldId id="257" r:id="rId6"/>
    <p:sldId id="283" r:id="rId7"/>
    <p:sldId id="266" r:id="rId8"/>
    <p:sldId id="284" r:id="rId9"/>
    <p:sldId id="291" r:id="rId10"/>
    <p:sldId id="264" r:id="rId11"/>
    <p:sldId id="268" r:id="rId12"/>
    <p:sldId id="270" r:id="rId13"/>
    <p:sldId id="285" r:id="rId14"/>
    <p:sldId id="286" r:id="rId15"/>
    <p:sldId id="287" r:id="rId16"/>
    <p:sldId id="288" r:id="rId17"/>
    <p:sldId id="289" r:id="rId18"/>
    <p:sldId id="279" r:id="rId19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5142A"/>
    <a:srgbClr val="FAED3B"/>
    <a:srgbClr val="70AD47"/>
    <a:srgbClr val="A7FDFF"/>
    <a:srgbClr val="3CDFE6"/>
    <a:srgbClr val="0C0D0E"/>
    <a:srgbClr val="1F4E79"/>
    <a:srgbClr val="ED7D31"/>
    <a:srgbClr val="C55A11"/>
    <a:srgbClr val="FFD34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0156" autoAdjust="0"/>
    <p:restoredTop sz="84954" autoAdjust="0"/>
  </p:normalViewPr>
  <p:slideViewPr>
    <p:cSldViewPr snapToGrid="0">
      <p:cViewPr varScale="1">
        <p:scale>
          <a:sx n="64" d="100"/>
          <a:sy n="64" d="100"/>
        </p:scale>
        <p:origin x="1374" y="18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3" Type="http://schemas.openxmlformats.org/officeDocument/2006/relationships/customXml" Target="../customXml/item3.xml"/><Relationship Id="rId21" Type="http://schemas.openxmlformats.org/officeDocument/2006/relationships/presProps" Target="presProps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microsoft.com/office/2016/11/relationships/changesInfo" Target="changesInfos/changesInfo1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notesMaster" Target="notesMasters/notesMaster1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tableStyles" Target="tableStyles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theme" Target="theme/theme1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viewProps" Target="viewProp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thevien" userId="e4f420d6-3357-4c1c-9fa7-36752a1c9891" providerId="ADAL" clId="{2A1829AB-C484-402F-BD81-3D06C08520E3}"/>
    <pc:docChg chg="custSel delSld modSld">
      <pc:chgData name="thevien" userId="e4f420d6-3357-4c1c-9fa7-36752a1c9891" providerId="ADAL" clId="{2A1829AB-C484-402F-BD81-3D06C08520E3}" dt="2023-09-11T23:12:27.768" v="3" actId="47"/>
      <pc:docMkLst>
        <pc:docMk/>
      </pc:docMkLst>
      <pc:sldChg chg="delSp mod">
        <pc:chgData name="thevien" userId="e4f420d6-3357-4c1c-9fa7-36752a1c9891" providerId="ADAL" clId="{2A1829AB-C484-402F-BD81-3D06C08520E3}" dt="2023-09-11T23:10:47.467" v="1" actId="478"/>
        <pc:sldMkLst>
          <pc:docMk/>
          <pc:sldMk cId="2906397050" sldId="256"/>
        </pc:sldMkLst>
        <pc:spChg chg="del">
          <ac:chgData name="thevien" userId="e4f420d6-3357-4c1c-9fa7-36752a1c9891" providerId="ADAL" clId="{2A1829AB-C484-402F-BD81-3D06C08520E3}" dt="2023-09-11T23:10:47.467" v="1" actId="478"/>
          <ac:spMkLst>
            <pc:docMk/>
            <pc:sldMk cId="2906397050" sldId="256"/>
            <ac:spMk id="4" creationId="{00000000-0000-0000-0000-000000000000}"/>
          </ac:spMkLst>
        </pc:spChg>
        <pc:spChg chg="del">
          <ac:chgData name="thevien" userId="e4f420d6-3357-4c1c-9fa7-36752a1c9891" providerId="ADAL" clId="{2A1829AB-C484-402F-BD81-3D06C08520E3}" dt="2023-09-11T23:10:42.400" v="0" actId="478"/>
          <ac:spMkLst>
            <pc:docMk/>
            <pc:sldMk cId="2906397050" sldId="256"/>
            <ac:spMk id="12" creationId="{CF2EB805-B981-47B9-9661-CF05DB551677}"/>
          </ac:spMkLst>
        </pc:spChg>
      </pc:sldChg>
      <pc:sldChg chg="del">
        <pc:chgData name="thevien" userId="e4f420d6-3357-4c1c-9fa7-36752a1c9891" providerId="ADAL" clId="{2A1829AB-C484-402F-BD81-3D06C08520E3}" dt="2023-09-11T23:12:27.768" v="3" actId="47"/>
        <pc:sldMkLst>
          <pc:docMk/>
          <pc:sldMk cId="3889313593" sldId="263"/>
        </pc:sldMkLst>
      </pc:sldChg>
      <pc:sldChg chg="delSp mod">
        <pc:chgData name="thevien" userId="e4f420d6-3357-4c1c-9fa7-36752a1c9891" providerId="ADAL" clId="{2A1829AB-C484-402F-BD81-3D06C08520E3}" dt="2023-09-11T23:11:34.299" v="2" actId="478"/>
        <pc:sldMkLst>
          <pc:docMk/>
          <pc:sldMk cId="4116138629" sldId="266"/>
        </pc:sldMkLst>
        <pc:grpChg chg="del">
          <ac:chgData name="thevien" userId="e4f420d6-3357-4c1c-9fa7-36752a1c9891" providerId="ADAL" clId="{2A1829AB-C484-402F-BD81-3D06C08520E3}" dt="2023-09-11T23:11:34.299" v="2" actId="478"/>
          <ac:grpSpMkLst>
            <pc:docMk/>
            <pc:sldMk cId="4116138629" sldId="266"/>
            <ac:grpSpMk id="10" creationId="{D4EF09CF-3362-453A-9463-F6669A9D3E01}"/>
          </ac:grpSpMkLst>
        </pc:grpChg>
      </pc:sldChg>
    </pc:docChg>
  </pc:docChgLst>
</pc:chgInfo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2F9B0E6-B9BF-4E2D-AE08-8C7EBB196A2E}" type="datetimeFigureOut">
              <a:rPr lang="en-US" smtClean="0"/>
              <a:t>12/09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853816F-A1CF-4485-B308-1B9F14B36EA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683917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729139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394819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789263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623373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201594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402492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980C5E7-B1A1-4648-89D2-17B0F1E7F5B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D140298-3E00-4E73-B947-697E6928286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6BB99EB-0E86-4FEA-A9C4-501D4E755A2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2/09/2023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731F536-58DF-4935-AE3B-7A08C03124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E995127-BE30-42B7-9BE5-B83CC6A2E6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0975183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6AAE108-9C7F-4CDC-AD71-B576580A19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A103746-779A-435F-995A-5BF82C86C29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984E866-B322-455F-AC32-8C164B8CD9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2/09/2023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C0D61E0-F80F-48E7-A817-F1CECBEE9A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BF34AFC-4299-43F1-A312-79EF0102CE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5274621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B1E1D3E-E4B6-4EAA-BFB4-25A0557A6CB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F7E0856-45A8-4EAD-A9D6-8A993968A1A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90EEBE1-2BAF-4C94-8403-6E8454F9BC4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2/09/2023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3358F46-E931-4D79-94A5-037AFD0733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5130D95-EF5F-4A0A-93BD-73AEE2C2FF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0125674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1BABEC0-6253-4360-B586-B9D20933DE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946E20B-8661-4C60-84FB-4892E8B4860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132BE45-79E4-479B-BD2F-46CCB0BEE62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589105E-DF25-4F38-BDE2-9B00C2C44F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2/09/2023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1D9C4A8-7467-4BAD-98A2-0B63CAC19B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BC5C5C0-08E4-4F7B-9E80-8925539D22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3840739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47FF641-A5CC-4263-A394-2112D623A8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24D6865-C632-473C-AEC8-8D3F71562BE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9FDBD19-4D33-4F6A-9938-6A04B3888EC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51697E46-CE4D-480E-A997-2B53B2DF55B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8B8B7E36-823F-4FD4-B826-E450A124800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8DBB3B14-C886-4F84-9FD5-11C8320E1FE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2/09/2023</a:t>
            </a:fld>
            <a:endParaRPr lang="en-US" dirty="0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DF9AF591-4BBF-4BF2-9EF7-F8B114DFA1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352B1A04-B244-4AE3-8997-9B075B1059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104440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05408F1-BB29-4C6F-91C9-653A730BECC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2F54FEF9-8D09-4091-BE99-B6264EBD34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2/09/2023</a:t>
            </a:fld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B5F49AA-83D5-4063-9CDE-AA7763048B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2A2B27C-3C99-4208-B425-775413C536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140353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042A62B2-A6D1-4A6F-8B20-80606F4785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2/09/2023</a:t>
            </a:fld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02E4958-7A46-4331-B2D8-2C31D8FCBD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5C8548B-339B-46B2-BF01-1EE3DDC72A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1466150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8EF408F-8083-4F07-9628-074C7AFE41C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70477E0-A333-439D-A531-30B39A81346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5D59501-D187-414C-AACE-F838720036C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235F890-BB8A-49E1-880A-924FD6FE402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2/09/2023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1CA38FE-429A-41E7-942D-ECCE639D3C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401D9BC-0038-4041-AE2C-657BF99D41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8756133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7956CFD-7F35-482C-A50F-B3D43ACB0AE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7FD7F3EF-0FE9-46C4-A116-5DA6E26B0D5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10B4041-0F17-42D8-AF16-AB099A39FFB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BAF67FF-F8F1-4B22-A471-9317ED3A25F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2/09/2023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73D6993-98F8-4234-B24A-02D4DB41CE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2A34037-0E7D-4379-ACA0-98611B2F76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3919791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1.png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E645B175-C851-453B-B2A0-9A5CFCADC0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E65F4A2-0E4F-4E49-A0BF-BEEC7220330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328AA27-3F13-4BFD-B949-21CF3191088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133F5E9-5DAC-4C4A-9DF5-C2B87276BCC8}" type="datetimeFigureOut">
              <a:rPr lang="en-US" smtClean="0"/>
              <a:t>12/09/2023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EEE99A2-0FED-42D4-9FBD-08CC1C3F81B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F2468D4-5440-4CE2-BAB3-61D83F628C5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  <p:pic>
        <p:nvPicPr>
          <p:cNvPr id="7" name="Picture 6" descr="Logo, company name&#10;&#10;Description automatically generated">
            <a:extLst>
              <a:ext uri="{FF2B5EF4-FFF2-40B4-BE49-F238E27FC236}">
                <a16:creationId xmlns:a16="http://schemas.microsoft.com/office/drawing/2014/main" id="{C617D0E3-7879-4E51-9843-14E11D752E40}"/>
              </a:ext>
            </a:extLst>
          </p:cNvPr>
          <p:cNvPicPr>
            <a:picLocks noChangeAspect="1"/>
          </p:cNvPicPr>
          <p:nvPr userDrawn="1"/>
        </p:nvPicPr>
        <p:blipFill>
          <a:blip r:embed="rId11"/>
          <a:stretch>
            <a:fillRect/>
          </a:stretch>
        </p:blipFill>
        <p:spPr>
          <a:xfrm>
            <a:off x="9411307" y="5438588"/>
            <a:ext cx="2086303" cy="16561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220394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svg"/><Relationship Id="rId7" Type="http://schemas.openxmlformats.org/officeDocument/2006/relationships/image" Target="../media/image7.sv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.png"/><Relationship Id="rId5" Type="http://schemas.openxmlformats.org/officeDocument/2006/relationships/image" Target="../media/image5.svg"/><Relationship Id="rId4" Type="http://schemas.openxmlformats.org/officeDocument/2006/relationships/image" Target="../media/image4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slide" Target="slide15.xml"/><Relationship Id="rId3" Type="http://schemas.openxmlformats.org/officeDocument/2006/relationships/image" Target="../media/image27.png"/><Relationship Id="rId7" Type="http://schemas.openxmlformats.org/officeDocument/2006/relationships/image" Target="../media/image28.emf"/><Relationship Id="rId2" Type="http://schemas.openxmlformats.org/officeDocument/2006/relationships/slide" Target="slide12.xml"/><Relationship Id="rId1" Type="http://schemas.openxmlformats.org/officeDocument/2006/relationships/slideLayout" Target="../slideLayouts/slideLayout2.xml"/><Relationship Id="rId6" Type="http://schemas.openxmlformats.org/officeDocument/2006/relationships/slide" Target="slide14.xml"/><Relationship Id="rId5" Type="http://schemas.openxmlformats.org/officeDocument/2006/relationships/slide" Target="slide13.xml"/><Relationship Id="rId4" Type="http://schemas.openxmlformats.org/officeDocument/2006/relationships/slide" Target="slide11.xml"/><Relationship Id="rId9" Type="http://schemas.openxmlformats.org/officeDocument/2006/relationships/image" Target="../media/image29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slide" Target="slide10.xml"/><Relationship Id="rId2" Type="http://schemas.openxmlformats.org/officeDocument/2006/relationships/image" Target="../media/image30.emf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slide" Target="slide10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4" Type="http://schemas.openxmlformats.org/officeDocument/2006/relationships/slide" Target="slide10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slide" Target="slide10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.jpe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image" Target="../media/image11.jp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16.png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6" Type="http://schemas.openxmlformats.org/officeDocument/2006/relationships/image" Target="../media/image15.png"/><Relationship Id="rId5" Type="http://schemas.openxmlformats.org/officeDocument/2006/relationships/image" Target="../media/image13.png"/><Relationship Id="rId4" Type="http://schemas.openxmlformats.org/officeDocument/2006/relationships/notesSlide" Target="../notesSlides/notesSlide2.xml"/><Relationship Id="rId9" Type="http://schemas.openxmlformats.org/officeDocument/2006/relationships/image" Target="../media/image18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1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5.png"/><Relationship Id="rId5" Type="http://schemas.openxmlformats.org/officeDocument/2006/relationships/image" Target="../media/image24.png"/><Relationship Id="rId4" Type="http://schemas.openxmlformats.org/officeDocument/2006/relationships/image" Target="../media/image23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6.svg"/><Relationship Id="rId5" Type="http://schemas.openxmlformats.org/officeDocument/2006/relationships/image" Target="../media/image6.png"/><Relationship Id="rId4" Type="http://schemas.openxmlformats.org/officeDocument/2006/relationships/image" Target="../media/image3.sv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!!2">
            <a:extLst>
              <a:ext uri="{FF2B5EF4-FFF2-40B4-BE49-F238E27FC236}">
                <a16:creationId xmlns:a16="http://schemas.microsoft.com/office/drawing/2014/main" id="{F4B5F415-7490-4054-85B4-10F7AE6D338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239628" y="2873761"/>
            <a:ext cx="11952372" cy="867197"/>
          </a:xfrm>
        </p:spPr>
        <p:txBody>
          <a:bodyPr>
            <a:noAutofit/>
          </a:bodyPr>
          <a:lstStyle/>
          <a:p>
            <a:r>
              <a:rPr lang="en-US" sz="3600" b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6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</a:t>
            </a:r>
            <a:r>
              <a:rPr lang="en-US" sz="3600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>
                <a:solidFill>
                  <a:schemeClr val="accent4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AM GIÁC ĐỀU, HÌNH VUÔNG, LỤC GIÁC ĐỀU </a:t>
            </a: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AA65E432-C1E6-4C36-BF8E-2DA25E65DC3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CxnSpPr/>
          <p:nvPr/>
        </p:nvCxnSpPr>
        <p:spPr>
          <a:xfrm>
            <a:off x="3579677" y="4747910"/>
            <a:ext cx="49149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5" name="1" descr="Clipboard">
            <a:extLst>
              <a:ext uri="{FF2B5EF4-FFF2-40B4-BE49-F238E27FC236}">
                <a16:creationId xmlns:a16="http://schemas.microsoft.com/office/drawing/2014/main" id="{2A123BD8-A09C-49C0-98E8-54B55610A92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 rot="631394">
            <a:off x="-634327" y="3883012"/>
            <a:ext cx="3194131" cy="3194131"/>
          </a:xfrm>
          <a:prstGeom prst="rect">
            <a:avLst/>
          </a:prstGeom>
        </p:spPr>
      </p:pic>
      <p:pic>
        <p:nvPicPr>
          <p:cNvPr id="19" name="Graphic 18" descr="Ruler">
            <a:extLst>
              <a:ext uri="{FF2B5EF4-FFF2-40B4-BE49-F238E27FC236}">
                <a16:creationId xmlns:a16="http://schemas.microsoft.com/office/drawing/2014/main" id="{39130E3C-1E93-4315-AE76-13C55147DCF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 rot="18889495">
            <a:off x="10171718" y="145767"/>
            <a:ext cx="1574403" cy="1574403"/>
          </a:xfrm>
          <a:prstGeom prst="rect">
            <a:avLst/>
          </a:prstGeom>
        </p:spPr>
      </p:pic>
      <p:pic>
        <p:nvPicPr>
          <p:cNvPr id="21" name="Graphic 20" descr="Pencil">
            <a:extLst>
              <a:ext uri="{FF2B5EF4-FFF2-40B4-BE49-F238E27FC236}">
                <a16:creationId xmlns:a16="http://schemas.microsoft.com/office/drawing/2014/main" id="{FFEC1660-205F-490E-800A-0D57D250BAE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 rot="20520790">
            <a:off x="10917677" y="783939"/>
            <a:ext cx="1488402" cy="1488402"/>
          </a:xfrm>
          <a:prstGeom prst="rect">
            <a:avLst/>
          </a:prstGeom>
        </p:spPr>
      </p:pic>
      <p:sp>
        <p:nvSpPr>
          <p:cNvPr id="14" name="!!1">
            <a:extLst>
              <a:ext uri="{FF2B5EF4-FFF2-40B4-BE49-F238E27FC236}">
                <a16:creationId xmlns:a16="http://schemas.microsoft.com/office/drawing/2014/main" id="{0E246211-C9C9-4B3E-9DDF-914AB989AE93}"/>
              </a:ext>
            </a:extLst>
          </p:cNvPr>
          <p:cNvSpPr txBox="1"/>
          <p:nvPr/>
        </p:nvSpPr>
        <p:spPr>
          <a:xfrm>
            <a:off x="1987101" y="1942122"/>
            <a:ext cx="8100052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800" b="1" dirty="0" err="1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4800" b="1" dirty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6- </a:t>
            </a:r>
            <a:r>
              <a:rPr lang="en-US" sz="4800" b="1" dirty="0" err="1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ương</a:t>
            </a:r>
            <a:r>
              <a:rPr lang="en-US" sz="4800" b="1" dirty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3-Tiết 1</a:t>
            </a:r>
            <a:endParaRPr lang="en-US" sz="4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06397050"/>
      </p:ext>
    </p:extLst>
  </p:cSld>
  <p:clrMapOvr>
    <a:masterClrMapping/>
  </p:clrMapOvr>
  <p:transition spd="slow">
    <p:fade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>
            <a:hlinkClick r:id="rId2" action="ppaction://hlinksldjump"/>
          </p:cNvPr>
          <p:cNvSpPr/>
          <p:nvPr/>
        </p:nvSpPr>
        <p:spPr>
          <a:xfrm>
            <a:off x="4806462" y="1609969"/>
            <a:ext cx="2039815" cy="199165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âu 4</a:t>
            </a:r>
          </a:p>
        </p:txBody>
      </p:sp>
      <p:pic>
        <p:nvPicPr>
          <p:cNvPr id="9" name="Picture 8" descr="thong diep 5k.jpg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24569" y="953475"/>
            <a:ext cx="4222262" cy="5439509"/>
          </a:xfrm>
          <a:prstGeom prst="rect">
            <a:avLst/>
          </a:prstGeom>
          <a:noFill/>
          <a:ln>
            <a:noFill/>
          </a:ln>
        </p:spPr>
      </p:pic>
      <p:sp>
        <p:nvSpPr>
          <p:cNvPr id="3" name="Rectangle 2">
            <a:hlinkClick r:id="rId4" action="ppaction://hlinksldjump"/>
          </p:cNvPr>
          <p:cNvSpPr/>
          <p:nvPr/>
        </p:nvSpPr>
        <p:spPr>
          <a:xfrm>
            <a:off x="4124569" y="953475"/>
            <a:ext cx="2111131" cy="271975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âu</a:t>
            </a:r>
            <a:r>
              <a:rPr lang="en-US" sz="40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1</a:t>
            </a:r>
          </a:p>
        </p:txBody>
      </p:sp>
      <p:sp>
        <p:nvSpPr>
          <p:cNvPr id="10" name="Rectangle 9">
            <a:hlinkClick r:id="rId2" action="ppaction://hlinksldjump"/>
          </p:cNvPr>
          <p:cNvSpPr/>
          <p:nvPr/>
        </p:nvSpPr>
        <p:spPr>
          <a:xfrm>
            <a:off x="6235700" y="953475"/>
            <a:ext cx="2111131" cy="271975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âu</a:t>
            </a:r>
            <a:r>
              <a:rPr lang="en-US" sz="40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2</a:t>
            </a:r>
          </a:p>
        </p:txBody>
      </p:sp>
      <p:sp>
        <p:nvSpPr>
          <p:cNvPr id="11" name="Rectangle 10">
            <a:hlinkClick r:id="rId5" action="ppaction://hlinksldjump"/>
          </p:cNvPr>
          <p:cNvSpPr/>
          <p:nvPr/>
        </p:nvSpPr>
        <p:spPr>
          <a:xfrm>
            <a:off x="4124569" y="3673229"/>
            <a:ext cx="2111131" cy="271975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âu</a:t>
            </a:r>
            <a:r>
              <a:rPr lang="en-US" sz="40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3</a:t>
            </a:r>
          </a:p>
        </p:txBody>
      </p:sp>
      <p:sp>
        <p:nvSpPr>
          <p:cNvPr id="12" name="Rectangle 11">
            <a:hlinkClick r:id="rId6" action="ppaction://hlinksldjump"/>
          </p:cNvPr>
          <p:cNvSpPr/>
          <p:nvPr/>
        </p:nvSpPr>
        <p:spPr>
          <a:xfrm>
            <a:off x="6235700" y="3673229"/>
            <a:ext cx="2111131" cy="271975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âu</a:t>
            </a:r>
            <a:r>
              <a:rPr lang="en-US" sz="40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4</a:t>
            </a:r>
          </a:p>
        </p:txBody>
      </p:sp>
      <p:sp>
        <p:nvSpPr>
          <p:cNvPr id="13" name="!!4">
            <a:extLst>
              <a:ext uri="{FF2B5EF4-FFF2-40B4-BE49-F238E27FC236}">
                <a16:creationId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6338467" y="319869"/>
            <a:ext cx="5717294" cy="493723"/>
          </a:xfrm>
          <a:prstGeom prst="roundRect">
            <a:avLst/>
          </a:prstGeom>
          <a:solidFill>
            <a:srgbClr val="ED7D3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HOẠT ĐỘNG VẬN DỤNG</a:t>
            </a:r>
          </a:p>
        </p:txBody>
      </p:sp>
      <p:sp>
        <p:nvSpPr>
          <p:cNvPr id="14" name="Rectangle 2">
            <a:extLst>
              <a:ext uri="{FF2B5EF4-FFF2-40B4-BE49-F238E27FC236}">
                <a16:creationId xmlns:a16="http://schemas.microsoft.com/office/drawing/2014/main" id="{45D60562-028E-4B92-BB2B-E55173015A53}"/>
              </a:ext>
            </a:extLst>
          </p:cNvPr>
          <p:cNvSpPr/>
          <p:nvPr/>
        </p:nvSpPr>
        <p:spPr>
          <a:xfrm>
            <a:off x="112542" y="99607"/>
            <a:ext cx="11943219" cy="6658786"/>
          </a:xfrm>
          <a:custGeom>
            <a:avLst/>
            <a:gdLst>
              <a:gd name="connsiteX0" fmla="*/ 0 w 11943219"/>
              <a:gd name="connsiteY0" fmla="*/ 0 h 6658786"/>
              <a:gd name="connsiteX1" fmla="*/ 11943219 w 11943219"/>
              <a:gd name="connsiteY1" fmla="*/ 0 h 6658786"/>
              <a:gd name="connsiteX2" fmla="*/ 11943219 w 11943219"/>
              <a:gd name="connsiteY2" fmla="*/ 6658786 h 6658786"/>
              <a:gd name="connsiteX3" fmla="*/ 0 w 11943219"/>
              <a:gd name="connsiteY3" fmla="*/ 6658786 h 6658786"/>
              <a:gd name="connsiteX4" fmla="*/ 0 w 11943219"/>
              <a:gd name="connsiteY4" fmla="*/ 0 h 66587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943219" h="6658786" extrusionOk="0">
                <a:moveTo>
                  <a:pt x="0" y="0"/>
                </a:moveTo>
                <a:cubicBezTo>
                  <a:pt x="4310450" y="118645"/>
                  <a:pt x="8658619" y="116012"/>
                  <a:pt x="11943219" y="0"/>
                </a:cubicBezTo>
                <a:cubicBezTo>
                  <a:pt x="11810337" y="1360470"/>
                  <a:pt x="12028170" y="5310941"/>
                  <a:pt x="11943219" y="6658786"/>
                </a:cubicBezTo>
                <a:cubicBezTo>
                  <a:pt x="10454998" y="6793386"/>
                  <a:pt x="2886094" y="6501590"/>
                  <a:pt x="0" y="6658786"/>
                </a:cubicBezTo>
                <a:cubicBezTo>
                  <a:pt x="-20187" y="5944707"/>
                  <a:pt x="-152480" y="740150"/>
                  <a:pt x="0" y="0"/>
                </a:cubicBezTo>
                <a:close/>
              </a:path>
            </a:pathLst>
          </a:custGeom>
          <a:noFill/>
          <a:ln w="69850">
            <a:solidFill>
              <a:srgbClr val="1F4E79"/>
            </a:solidFill>
            <a:extLst>
              <a:ext uri="{C807C97D-BFC1-408E-A445-0C87EB9F89A2}">
                <ask:lineSketchStyleProps xmlns:ask="http://schemas.microsoft.com/office/drawing/2018/sketchyshapes" sd="1219033472">
                  <a:prstGeom prst="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481876" y="566730"/>
            <a:ext cx="327336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ò</a:t>
            </a:r>
            <a:r>
              <a:rPr lang="en-US" sz="28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ơi</a:t>
            </a:r>
            <a:r>
              <a:rPr lang="en-US" sz="28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</a:p>
          <a:p>
            <a:r>
              <a:rPr lang="en-US" sz="2800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ật</a:t>
            </a:r>
            <a:r>
              <a:rPr lang="en-US" sz="28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ảnh</a:t>
            </a:r>
            <a:r>
              <a:rPr lang="en-US" sz="28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hép</a:t>
            </a:r>
            <a:endParaRPr lang="en-US" sz="28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9898592" y="3917562"/>
            <a:ext cx="1674695" cy="1524763"/>
          </a:xfrm>
          <a:prstGeom prst="rect">
            <a:avLst/>
          </a:prstGeom>
        </p:spPr>
      </p:pic>
      <p:pic>
        <p:nvPicPr>
          <p:cNvPr id="15" name="Picture 14">
            <a:hlinkClick r:id="rId8" action="ppaction://hlinksldjump"/>
            <a:extLst>
              <a:ext uri="{FF2B5EF4-FFF2-40B4-BE49-F238E27FC236}">
                <a16:creationId xmlns:a16="http://schemas.microsoft.com/office/drawing/2014/main" id="{B8E33643-9A68-44BC-BBB2-F59BAB676673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3686" y="4180751"/>
            <a:ext cx="1644869" cy="16448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944117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seq concurrent="1" nextAc="seek">
              <p:cTn id="10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" fill="hold">
                      <p:stCondLst>
                        <p:cond delay="0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18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9" fill="hold">
                      <p:stCondLst>
                        <p:cond delay="0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2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seq concurrent="1" nextAc="seek">
              <p:cTn id="26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7" fill="hold">
                      <p:stCondLst>
                        <p:cond delay="0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</p:childTnLst>
        </p:cTn>
      </p:par>
    </p:tnLst>
    <p:bldLst>
      <p:bldP spid="3" grpId="0" animBg="1"/>
      <p:bldP spid="10" grpId="0" animBg="1"/>
      <p:bldP spid="11" grpId="0" animBg="1"/>
      <p:bldP spid="12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520263" y="204952"/>
            <a:ext cx="10421006" cy="52322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â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1: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tam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gi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sa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tam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gi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ào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tam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gi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ề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66998" y="888508"/>
            <a:ext cx="6145571" cy="5181215"/>
          </a:xfrm>
          <a:prstGeom prst="rect">
            <a:avLst/>
          </a:prstGeom>
        </p:spPr>
      </p:pic>
      <p:sp>
        <p:nvSpPr>
          <p:cNvPr id="18" name="TextBox 17"/>
          <p:cNvSpPr txBox="1"/>
          <p:nvPr/>
        </p:nvSpPr>
        <p:spPr>
          <a:xfrm>
            <a:off x="8954813" y="2513247"/>
            <a:ext cx="3105807" cy="954107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am </a:t>
            </a:r>
            <a:r>
              <a:rPr lang="en-US" sz="2800" dirty="0" err="1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ác</a:t>
            </a:r>
            <a:r>
              <a:rPr lang="en-US" sz="2800" dirty="0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DEF </a:t>
            </a:r>
            <a:r>
              <a:rPr lang="en-US" sz="2800" dirty="0" err="1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 dirty="0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am </a:t>
            </a:r>
            <a:r>
              <a:rPr lang="en-US" sz="2800" dirty="0" err="1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ác</a:t>
            </a:r>
            <a:r>
              <a:rPr lang="en-US" sz="2800" dirty="0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ều</a:t>
            </a:r>
            <a:endParaRPr lang="en-US" sz="2800" dirty="0">
              <a:solidFill>
                <a:schemeClr val="accent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Action Button: Home 1">
            <a:hlinkClick r:id="rId3" action="ppaction://hlinksldjump" highlightClick="1"/>
          </p:cNvPr>
          <p:cNvSpPr/>
          <p:nvPr/>
        </p:nvSpPr>
        <p:spPr>
          <a:xfrm>
            <a:off x="88933" y="5684712"/>
            <a:ext cx="1026695" cy="770021"/>
          </a:xfrm>
          <a:prstGeom prst="actionButtonHom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8990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642883" y="427297"/>
            <a:ext cx="10160000" cy="1077218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txBody>
          <a:bodyPr wrap="square" rtlCol="0">
            <a:spAutoFit/>
          </a:bodyPr>
          <a:lstStyle/>
          <a:p>
            <a:r>
              <a:rPr lang="en-US" sz="32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âu</a:t>
            </a:r>
            <a:r>
              <a:rPr lang="en-US" sz="32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2: Tam </a:t>
            </a:r>
            <a:r>
              <a:rPr lang="en-US" sz="32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ác</a:t>
            </a:r>
            <a:r>
              <a:rPr lang="en-US" sz="32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MNP </a:t>
            </a:r>
            <a:r>
              <a:rPr lang="en-US" sz="32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ều</a:t>
            </a:r>
            <a:r>
              <a:rPr lang="en-US" sz="32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32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ạnh</a:t>
            </a:r>
            <a:r>
              <a:rPr lang="en-US" sz="32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MN = 7cm, NP </a:t>
            </a:r>
            <a:r>
              <a:rPr lang="en-US" sz="32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32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MP </a:t>
            </a:r>
            <a:r>
              <a:rPr lang="en-US" sz="32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32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ộ</a:t>
            </a:r>
            <a:r>
              <a:rPr lang="en-US" sz="32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ài</a:t>
            </a:r>
            <a:r>
              <a:rPr lang="en-US" sz="32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ằng</a:t>
            </a:r>
            <a:r>
              <a:rPr lang="en-US" sz="32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ao</a:t>
            </a:r>
            <a:r>
              <a:rPr lang="en-US" sz="32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iêu</a:t>
            </a:r>
            <a:r>
              <a:rPr lang="en-US" sz="32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320799" y="2223473"/>
            <a:ext cx="5584497" cy="8002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. NP = 7cm, MP = 6cm</a:t>
            </a:r>
            <a:r>
              <a:rPr lang="en-US" dirty="0">
                <a:solidFill>
                  <a:prstClr val="black"/>
                </a:solidFill>
              </a:rPr>
              <a:t>				 </a:t>
            </a:r>
          </a:p>
        </p:txBody>
      </p:sp>
      <p:sp>
        <p:nvSpPr>
          <p:cNvPr id="18" name="Flowchart: Connector 17"/>
          <p:cNvSpPr/>
          <p:nvPr/>
        </p:nvSpPr>
        <p:spPr>
          <a:xfrm>
            <a:off x="1148187" y="4985729"/>
            <a:ext cx="711200" cy="533400"/>
          </a:xfrm>
          <a:prstGeom prst="flowChartConnector">
            <a:avLst/>
          </a:prstGeom>
          <a:noFill/>
          <a:ln cmpd="sng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0000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320799" y="3181757"/>
            <a:ext cx="488731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. NP = 6 cm, MP = 7 cm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1320798" y="4042907"/>
            <a:ext cx="488731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. NP = 6 cm, MP = 6 cm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1320798" y="4957552"/>
            <a:ext cx="488731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. NP = 7 cm, MP = 7 cm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Action Button: Home 8">
            <a:hlinkClick r:id="rId2" action="ppaction://hlinksldjump" highlightClick="1"/>
          </p:cNvPr>
          <p:cNvSpPr/>
          <p:nvPr/>
        </p:nvSpPr>
        <p:spPr>
          <a:xfrm>
            <a:off x="58522" y="5644606"/>
            <a:ext cx="1026695" cy="770021"/>
          </a:xfrm>
          <a:prstGeom prst="actionButtonHom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04402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539531" y="359088"/>
            <a:ext cx="10160000" cy="954107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âu</a:t>
            </a:r>
            <a:r>
              <a:rPr lang="en-US" sz="28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3: Cho tam </a:t>
            </a:r>
            <a:r>
              <a:rPr lang="en-US" sz="28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ác</a:t>
            </a:r>
            <a:r>
              <a:rPr lang="en-US" sz="28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HIK </a:t>
            </a:r>
            <a:r>
              <a:rPr lang="en-US" sz="28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8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HI = IK = HK. So </a:t>
            </a:r>
            <a:r>
              <a:rPr lang="en-US" sz="28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ánh</a:t>
            </a:r>
            <a:r>
              <a:rPr lang="en-US" sz="28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óc</a:t>
            </a:r>
            <a:r>
              <a:rPr lang="en-US" sz="28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am </a:t>
            </a:r>
            <a:r>
              <a:rPr lang="en-US" sz="28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ác</a:t>
            </a:r>
            <a:r>
              <a:rPr lang="en-US" sz="28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HIK?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8678333" y="3355975"/>
          <a:ext cx="2540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57677" imgH="793306" progId="Equation.DSMT4">
                  <p:embed/>
                </p:oleObj>
              </mc:Choice>
              <mc:Fallback>
                <p:oleObj name="Equation" r:id="rId2" imgW="457677" imgH="793306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78333" y="3355975"/>
                        <a:ext cx="2540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1682530" y="2229296"/>
            <a:ext cx="431721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sz="2800" dirty="0">
                <a:solidFill>
                  <a:prstClr val="black"/>
                </a:solidFill>
                <a:latin typeface="Time new roman"/>
              </a:rPr>
              <a:t>. </a:t>
            </a:r>
            <a:r>
              <a:rPr lang="en-US" sz="2800" dirty="0" err="1">
                <a:solidFill>
                  <a:prstClr val="black"/>
                </a:solidFill>
                <a:latin typeface="Time new roman"/>
              </a:rPr>
              <a:t>Góc</a:t>
            </a:r>
            <a:r>
              <a:rPr lang="en-US" sz="2800" dirty="0">
                <a:solidFill>
                  <a:prstClr val="black"/>
                </a:solidFill>
                <a:latin typeface="Time new roman"/>
              </a:rPr>
              <a:t> H &lt; </a:t>
            </a:r>
            <a:r>
              <a:rPr lang="en-US" sz="2800" dirty="0" err="1">
                <a:solidFill>
                  <a:prstClr val="black"/>
                </a:solidFill>
                <a:latin typeface="Time new roman"/>
              </a:rPr>
              <a:t>góc</a:t>
            </a:r>
            <a:r>
              <a:rPr lang="en-US" sz="2800" dirty="0">
                <a:solidFill>
                  <a:prstClr val="black"/>
                </a:solidFill>
                <a:latin typeface="Time new roman"/>
              </a:rPr>
              <a:t> I &lt; </a:t>
            </a:r>
            <a:r>
              <a:rPr lang="en-US" sz="2800" dirty="0" err="1">
                <a:solidFill>
                  <a:prstClr val="black"/>
                </a:solidFill>
                <a:latin typeface="Time new roman"/>
              </a:rPr>
              <a:t>góc</a:t>
            </a:r>
            <a:r>
              <a:rPr lang="en-US" sz="2800" dirty="0">
                <a:solidFill>
                  <a:prstClr val="black"/>
                </a:solidFill>
                <a:latin typeface="Time new roman"/>
              </a:rPr>
              <a:t> K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1740533" y="3219313"/>
            <a:ext cx="556332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. </a:t>
            </a:r>
            <a:r>
              <a:rPr lang="en-US" sz="28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óc</a:t>
            </a:r>
            <a:r>
              <a:rPr lang="en-US" sz="28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H &gt; </a:t>
            </a:r>
            <a:r>
              <a:rPr lang="en-US" sz="28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óc</a:t>
            </a:r>
            <a:r>
              <a:rPr lang="en-US" sz="28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I &lt; </a:t>
            </a:r>
            <a:r>
              <a:rPr lang="en-US" sz="28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óc</a:t>
            </a:r>
            <a:r>
              <a:rPr lang="en-US" sz="28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K </a:t>
            </a:r>
            <a:r>
              <a:rPr lang="en-US" sz="2800" dirty="0">
                <a:solidFill>
                  <a:prstClr val="black"/>
                </a:solidFill>
                <a:latin typeface="Time new roman"/>
              </a:rPr>
              <a:t> 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1763109" y="4037142"/>
            <a:ext cx="484623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. </a:t>
            </a:r>
            <a:r>
              <a:rPr lang="en-US" sz="28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óc</a:t>
            </a:r>
            <a:r>
              <a:rPr lang="en-US" sz="28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H = </a:t>
            </a:r>
            <a:r>
              <a:rPr lang="en-US" sz="28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óc</a:t>
            </a:r>
            <a:r>
              <a:rPr lang="en-US" sz="28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I = </a:t>
            </a:r>
            <a:r>
              <a:rPr lang="en-US" sz="28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óc</a:t>
            </a:r>
            <a:r>
              <a:rPr lang="en-US" sz="28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K</a:t>
            </a:r>
          </a:p>
        </p:txBody>
      </p:sp>
      <p:sp>
        <p:nvSpPr>
          <p:cNvPr id="16" name="Flowchart: Connector 15"/>
          <p:cNvSpPr/>
          <p:nvPr/>
        </p:nvSpPr>
        <p:spPr>
          <a:xfrm>
            <a:off x="1535845" y="4071666"/>
            <a:ext cx="711200" cy="533400"/>
          </a:xfrm>
          <a:prstGeom prst="flowChartConnector">
            <a:avLst/>
          </a:prstGeom>
          <a:noFill/>
          <a:ln cmpd="sng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0000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682531" y="4961026"/>
            <a:ext cx="450972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D.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Gó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H &gt;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gó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I &gt;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gó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K</a:t>
            </a:r>
            <a:r>
              <a:rPr lang="en-US" sz="4000" dirty="0"/>
              <a:t> </a:t>
            </a:r>
          </a:p>
        </p:txBody>
      </p:sp>
      <p:sp>
        <p:nvSpPr>
          <p:cNvPr id="19" name="Action Button: Home 18">
            <a:hlinkClick r:id="rId4" action="ppaction://hlinksldjump" highlightClick="1"/>
          </p:cNvPr>
          <p:cNvSpPr/>
          <p:nvPr/>
        </p:nvSpPr>
        <p:spPr>
          <a:xfrm>
            <a:off x="230306" y="5521746"/>
            <a:ext cx="1026695" cy="770021"/>
          </a:xfrm>
          <a:prstGeom prst="actionButtonHom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16814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422399" y="762000"/>
            <a:ext cx="9149347" cy="954107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âu</a:t>
            </a:r>
            <a:r>
              <a:rPr lang="en-US" sz="28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4: </a:t>
            </a:r>
            <a:r>
              <a:rPr lang="en-US" sz="28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o tam </a:t>
            </a:r>
            <a:r>
              <a:rPr lang="en-US" sz="28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ác</a:t>
            </a:r>
            <a:r>
              <a:rPr lang="en-US" sz="28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PQR </a:t>
            </a:r>
            <a:r>
              <a:rPr lang="en-US" sz="28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8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óc</a:t>
            </a:r>
            <a:r>
              <a:rPr lang="en-US" sz="28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P = </a:t>
            </a:r>
            <a:r>
              <a:rPr lang="en-US" sz="28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óc</a:t>
            </a:r>
            <a:r>
              <a:rPr lang="en-US" sz="28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Q = </a:t>
            </a:r>
            <a:r>
              <a:rPr lang="en-US" sz="28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óc</a:t>
            </a:r>
            <a:r>
              <a:rPr lang="en-US" sz="28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R                          </a:t>
            </a:r>
          </a:p>
          <a:p>
            <a:r>
              <a:rPr lang="en-US" sz="28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sz="28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ãy</a:t>
            </a:r>
            <a:r>
              <a:rPr lang="en-US" sz="28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so </a:t>
            </a:r>
            <a:r>
              <a:rPr lang="en-US" sz="28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ánh</a:t>
            </a:r>
            <a:r>
              <a:rPr lang="en-US" sz="28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ạnh</a:t>
            </a:r>
            <a:r>
              <a:rPr lang="en-US" sz="28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PQ, QR </a:t>
            </a:r>
            <a:r>
              <a:rPr lang="en-US" sz="28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8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RP?</a:t>
            </a:r>
            <a:endParaRPr lang="en-US" sz="2800" dirty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Flowchart: Connector 10"/>
          <p:cNvSpPr/>
          <p:nvPr/>
        </p:nvSpPr>
        <p:spPr>
          <a:xfrm>
            <a:off x="1847517" y="3118572"/>
            <a:ext cx="711200" cy="533400"/>
          </a:xfrm>
          <a:prstGeom prst="flowChartConnector">
            <a:avLst/>
          </a:prstGeom>
          <a:noFill/>
          <a:ln cmpd="sng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0000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2082799" y="2288397"/>
            <a:ext cx="336349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A. PQ &lt; QR &lt; RP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2082797" y="3946096"/>
            <a:ext cx="336349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C. PQ &gt; QR &gt; RP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2082797" y="3084340"/>
            <a:ext cx="336349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B. PQ = QR = RP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2082800" y="4729209"/>
            <a:ext cx="336349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D. PQ &lt; QR &gt; RP</a:t>
            </a:r>
          </a:p>
        </p:txBody>
      </p:sp>
      <p:sp>
        <p:nvSpPr>
          <p:cNvPr id="13" name="Action Button: Home 12">
            <a:hlinkClick r:id="rId2" action="ppaction://hlinksldjump" highlightClick="1"/>
          </p:cNvPr>
          <p:cNvSpPr/>
          <p:nvPr/>
        </p:nvSpPr>
        <p:spPr>
          <a:xfrm>
            <a:off x="114101" y="5484185"/>
            <a:ext cx="1026695" cy="770021"/>
          </a:xfrm>
          <a:prstGeom prst="actionButtonHom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13641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45D60562-028E-4B92-BB2B-E55173015A53}"/>
              </a:ext>
            </a:extLst>
          </p:cNvPr>
          <p:cNvSpPr/>
          <p:nvPr/>
        </p:nvSpPr>
        <p:spPr>
          <a:xfrm>
            <a:off x="112542" y="99607"/>
            <a:ext cx="11943219" cy="6658786"/>
          </a:xfrm>
          <a:custGeom>
            <a:avLst/>
            <a:gdLst>
              <a:gd name="connsiteX0" fmla="*/ 0 w 11943219"/>
              <a:gd name="connsiteY0" fmla="*/ 0 h 6658786"/>
              <a:gd name="connsiteX1" fmla="*/ 11943219 w 11943219"/>
              <a:gd name="connsiteY1" fmla="*/ 0 h 6658786"/>
              <a:gd name="connsiteX2" fmla="*/ 11943219 w 11943219"/>
              <a:gd name="connsiteY2" fmla="*/ 6658786 h 6658786"/>
              <a:gd name="connsiteX3" fmla="*/ 0 w 11943219"/>
              <a:gd name="connsiteY3" fmla="*/ 6658786 h 6658786"/>
              <a:gd name="connsiteX4" fmla="*/ 0 w 11943219"/>
              <a:gd name="connsiteY4" fmla="*/ 0 h 66587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943219" h="6658786" extrusionOk="0">
                <a:moveTo>
                  <a:pt x="0" y="0"/>
                </a:moveTo>
                <a:cubicBezTo>
                  <a:pt x="4310450" y="118645"/>
                  <a:pt x="8658619" y="116012"/>
                  <a:pt x="11943219" y="0"/>
                </a:cubicBezTo>
                <a:cubicBezTo>
                  <a:pt x="11810337" y="1360470"/>
                  <a:pt x="12028170" y="5310941"/>
                  <a:pt x="11943219" y="6658786"/>
                </a:cubicBezTo>
                <a:cubicBezTo>
                  <a:pt x="10454998" y="6793386"/>
                  <a:pt x="2886094" y="6501590"/>
                  <a:pt x="0" y="6658786"/>
                </a:cubicBezTo>
                <a:cubicBezTo>
                  <a:pt x="-20187" y="5944707"/>
                  <a:pt x="-152480" y="740150"/>
                  <a:pt x="0" y="0"/>
                </a:cubicBezTo>
                <a:close/>
              </a:path>
            </a:pathLst>
          </a:custGeom>
          <a:noFill/>
          <a:ln w="69850">
            <a:solidFill>
              <a:srgbClr val="1F4E79"/>
            </a:solidFill>
            <a:extLst>
              <a:ext uri="{C807C97D-BFC1-408E-A445-0C87EB9F89A2}">
                <ask:lineSketchStyleProps xmlns:ask="http://schemas.microsoft.com/office/drawing/2018/sketchyshapes" sd="1219033472">
                  <a:prstGeom prst="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!!4">
            <a:extLst>
              <a:ext uri="{FF2B5EF4-FFF2-40B4-BE49-F238E27FC236}">
                <a16:creationId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3225504" y="328207"/>
            <a:ext cx="5717294" cy="956117"/>
          </a:xfrm>
          <a:prstGeom prst="roundRect">
            <a:avLst>
              <a:gd name="adj" fmla="val 50000"/>
            </a:avLst>
          </a:prstGeom>
          <a:solidFill>
            <a:srgbClr val="70AD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HƯỚNG DẪN TỰ HỌC Ở NHÀ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CE530CE9-79B6-4A34-9DE8-7F769B44A120}"/>
              </a:ext>
            </a:extLst>
          </p:cNvPr>
          <p:cNvSpPr txBox="1"/>
          <p:nvPr/>
        </p:nvSpPr>
        <p:spPr>
          <a:xfrm>
            <a:off x="2070100" y="1690724"/>
            <a:ext cx="9601200" cy="304698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nl-NL" sz="3200" b="1" dirty="0">
                <a:solidFill>
                  <a:srgbClr val="0070C0"/>
                </a:solidFill>
                <a:latin typeface="Times New Roman" panose="02020603050405020304" pitchFamily="18" charset="0"/>
              </a:rPr>
              <a:t>- </a:t>
            </a:r>
            <a:r>
              <a:rPr lang="nl-NL" sz="32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ọc bài theo SGK và vở ghi.</a:t>
            </a:r>
            <a:endParaRPr lang="en-US" sz="3200" b="1" dirty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nl-NL" sz="32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Học thuộc: các đặc điểm của tam giác đều, chú ý về kí hiệu các đoạn thẳng bằng nhau, các góc bằng nhau.</a:t>
            </a:r>
            <a:endParaRPr lang="en-US" sz="3200" b="1" dirty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nl-NL" sz="32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Đọc nội dung phần II. Hình vuông.</a:t>
            </a:r>
            <a:endParaRPr lang="en-US" sz="3200" b="1" dirty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 algn="just"/>
            <a:r>
              <a:rPr lang="en-US" sz="32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endParaRPr lang="en-US" sz="40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95275958"/>
      </p:ext>
    </p:extLst>
  </p:cSld>
  <p:clrMapOvr>
    <a:masterClrMapping/>
  </p:clrMapOvr>
  <p:transition spd="slow">
    <p:fade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: Rounded Corners 19">
            <a:extLst>
              <a:ext uri="{FF2B5EF4-FFF2-40B4-BE49-F238E27FC236}">
                <a16:creationId xmlns:a16="http://schemas.microsoft.com/office/drawing/2014/main" id="{F0B9D66F-5601-40B8-86B8-4B94AB7C2B0B}"/>
              </a:ext>
            </a:extLst>
          </p:cNvPr>
          <p:cNvSpPr/>
          <p:nvPr/>
        </p:nvSpPr>
        <p:spPr>
          <a:xfrm>
            <a:off x="83518" y="49875"/>
            <a:ext cx="4189224" cy="653685"/>
          </a:xfrm>
          <a:prstGeom prst="roundRect">
            <a:avLst/>
          </a:prstGeom>
          <a:solidFill>
            <a:srgbClr val="FFD3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!!1">
            <a:extLst>
              <a:ext uri="{FF2B5EF4-FFF2-40B4-BE49-F238E27FC236}">
                <a16:creationId xmlns:a16="http://schemas.microsoft.com/office/drawing/2014/main" id="{4D3CFCA8-27ED-41FB-92A9-BA8CC0500364}"/>
              </a:ext>
            </a:extLst>
          </p:cNvPr>
          <p:cNvSpPr txBox="1"/>
          <p:nvPr/>
        </p:nvSpPr>
        <p:spPr>
          <a:xfrm>
            <a:off x="244204" y="75186"/>
            <a:ext cx="402853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>
                <a:solidFill>
                  <a:srgbClr val="C55A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MỞ ĐẦU</a:t>
            </a:r>
            <a:endParaRPr lang="en-US" sz="2800">
              <a:solidFill>
                <a:srgbClr val="C55A11"/>
              </a:solidFill>
            </a:endParaRPr>
          </a:p>
        </p:txBody>
      </p:sp>
      <p:pic>
        <p:nvPicPr>
          <p:cNvPr id="1026" name="Picture 0" descr="gach-lat-san-hinh-tam-giac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518" y="1530621"/>
            <a:ext cx="4648489" cy="29772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7" name="Picture 2" descr="gach-the-op-tuong-hinh-vuong-mau-trang-dep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75834" y="1530620"/>
            <a:ext cx="3810340" cy="29772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8" name="Picture 3" descr="map-gach-luc-giac-bong-op-tuong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47885" y="1530620"/>
            <a:ext cx="3144115" cy="30459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1275347" y="655944"/>
            <a:ext cx="9352547" cy="800219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an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át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ạch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át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ền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ọi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ên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ã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ết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?</a:t>
            </a:r>
          </a:p>
          <a:p>
            <a:endParaRPr lang="en-US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952866" y="5746819"/>
            <a:ext cx="150795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1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951621" y="5746819"/>
            <a:ext cx="136357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2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9649860" y="5746819"/>
            <a:ext cx="141674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3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770020" y="4748463"/>
            <a:ext cx="350272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280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am </a:t>
            </a:r>
            <a:r>
              <a:rPr lang="en-US" sz="2800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ác</a:t>
            </a:r>
            <a:r>
              <a:rPr lang="en-US" sz="280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en-US" sz="2800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ều</a:t>
            </a:r>
            <a:r>
              <a:rPr lang="en-US" sz="280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5309937" y="4720942"/>
            <a:ext cx="320842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280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uông</a:t>
            </a:r>
            <a:endParaRPr lang="en-US" sz="2800" dirty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9047885" y="4748463"/>
            <a:ext cx="352912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280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ục</a:t>
            </a:r>
            <a:r>
              <a:rPr lang="en-US" sz="280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ác</a:t>
            </a:r>
            <a:r>
              <a:rPr lang="en-US" sz="280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en-US" sz="2800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ều</a:t>
            </a:r>
            <a:r>
              <a:rPr lang="en-US" sz="280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249049914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674" t="21750" r="5021" b="19834"/>
          <a:stretch/>
        </p:blipFill>
        <p:spPr>
          <a:xfrm>
            <a:off x="1652337" y="882317"/>
            <a:ext cx="8453563" cy="5159968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3443844" y="1543796"/>
            <a:ext cx="5284519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ảnh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iên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ạch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át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ùng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ang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í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à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ường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ấy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uộc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ng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a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ình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oán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ọc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ì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úng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ều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ì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ặc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ệt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pic>
        <p:nvPicPr>
          <p:cNvPr id="6" name="!!3" descr="Wondering | Grappige gezichten, Smiley, Grappige plaatjes">
            <a:extLst>
              <a:ext uri="{FF2B5EF4-FFF2-40B4-BE49-F238E27FC236}">
                <a16:creationId xmlns:a16="http://schemas.microsoft.com/office/drawing/2014/main" id="{679F008B-6D84-4B69-B54D-201981BB384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032" y="1794858"/>
            <a:ext cx="1959275" cy="23448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14525859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!!3">
            <a:extLst>
              <a:ext uri="{FF2B5EF4-FFF2-40B4-BE49-F238E27FC236}">
                <a16:creationId xmlns:a16="http://schemas.microsoft.com/office/drawing/2014/main" id="{5B19332C-1BE9-4073-BC1C-34C9F014F4D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10480" y="348936"/>
            <a:ext cx="3258005" cy="2905530"/>
          </a:xfrm>
          <a:prstGeom prst="rect">
            <a:avLst/>
          </a:prstGeom>
        </p:spPr>
      </p:pic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sp>
        <p:nvSpPr>
          <p:cNvPr id="34" name="TextBox 33">
            <a:extLst>
              <a:ext uri="{FF2B5EF4-FFF2-40B4-BE49-F238E27FC236}">
                <a16:creationId xmlns:a16="http://schemas.microsoft.com/office/drawing/2014/main" id="{A3A062DA-93BF-4842-B601-4404401BCCE3}"/>
              </a:ext>
            </a:extLst>
          </p:cNvPr>
          <p:cNvSpPr txBox="1"/>
          <p:nvPr/>
        </p:nvSpPr>
        <p:spPr>
          <a:xfrm>
            <a:off x="4346559" y="267836"/>
            <a:ext cx="7033688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8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ãy</a:t>
            </a:r>
            <a:r>
              <a:rPr lang="en-US" sz="28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ếp</a:t>
            </a:r>
            <a:r>
              <a:rPr lang="en-US" sz="28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a</a:t>
            </a:r>
            <a:r>
              <a:rPr lang="en-US" sz="28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iếc</a:t>
            </a:r>
            <a:r>
              <a:rPr lang="en-US" sz="28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e</a:t>
            </a:r>
            <a:r>
              <a:rPr lang="en-US" sz="28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8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ộ</a:t>
            </a:r>
            <a:r>
              <a:rPr lang="en-US" sz="28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ài</a:t>
            </a:r>
            <a:r>
              <a:rPr lang="en-US" sz="28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ằng</a:t>
            </a:r>
            <a:r>
              <a:rPr lang="en-US" sz="28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au</a:t>
            </a:r>
            <a:r>
              <a:rPr lang="en-US" sz="28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ể</a:t>
            </a:r>
            <a:r>
              <a:rPr lang="en-US" sz="28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ạo</a:t>
            </a:r>
            <a:r>
              <a:rPr lang="en-US" sz="28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ành</a:t>
            </a:r>
            <a:r>
              <a:rPr lang="en-US" sz="28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am </a:t>
            </a:r>
            <a:r>
              <a:rPr lang="en-US" sz="28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ác</a:t>
            </a:r>
            <a:r>
              <a:rPr lang="en-US" sz="28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ư</a:t>
            </a:r>
            <a:r>
              <a:rPr lang="en-US" sz="28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28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1. 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C771E190-FEB2-4337-A955-8F6A819B8B7A}"/>
              </a:ext>
            </a:extLst>
          </p:cNvPr>
          <p:cNvSpPr txBox="1"/>
          <p:nvPr/>
        </p:nvSpPr>
        <p:spPr>
          <a:xfrm>
            <a:off x="61804" y="3320469"/>
            <a:ext cx="4521688" cy="1815882"/>
          </a:xfrm>
          <a:prstGeom prst="rect">
            <a:avLst/>
          </a:prstGeom>
          <a:noFill/>
          <a:ln>
            <a:solidFill>
              <a:srgbClr val="7030A0"/>
            </a:solidFill>
          </a:ln>
        </p:spPr>
        <p:txBody>
          <a:bodyPr wrap="square">
            <a:spAutoFit/>
          </a:bodyPr>
          <a:lstStyle/>
          <a:p>
            <a:r>
              <a:rPr lang="en-US" sz="2800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US" sz="2800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ạt</a:t>
            </a:r>
            <a:r>
              <a:rPr lang="en-US" sz="2800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ộng</a:t>
            </a:r>
            <a:r>
              <a:rPr lang="en-US" sz="2800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óm</a:t>
            </a:r>
            <a:r>
              <a:rPr lang="en-US" sz="2800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4 </a:t>
            </a:r>
            <a:r>
              <a:rPr lang="en-US" sz="2800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s</a:t>
            </a:r>
            <a:endParaRPr lang="en-US" sz="2800" b="1" i="1" dirty="0">
              <a:solidFill>
                <a:srgbClr val="7030A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2800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US" sz="2800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ời</a:t>
            </a:r>
            <a:r>
              <a:rPr lang="en-US" sz="2800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an</a:t>
            </a:r>
            <a:r>
              <a:rPr lang="en-US" sz="2800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2 </a:t>
            </a:r>
            <a:r>
              <a:rPr lang="en-US" sz="2800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út</a:t>
            </a:r>
            <a:endParaRPr lang="en-US" sz="2800" b="1" i="1" dirty="0">
              <a:solidFill>
                <a:srgbClr val="7030A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2800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GV </a:t>
            </a:r>
            <a:r>
              <a:rPr lang="en-US" sz="2800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iểm</a:t>
            </a:r>
            <a:r>
              <a:rPr lang="en-US" sz="2800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a</a:t>
            </a:r>
            <a:r>
              <a:rPr lang="en-US" sz="2800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iệc</a:t>
            </a:r>
            <a:r>
              <a:rPr lang="en-US" sz="2800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m</a:t>
            </a:r>
            <a:r>
              <a:rPr lang="en-US" sz="2800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s</a:t>
            </a:r>
            <a:endParaRPr lang="en-US" sz="2800" b="1" i="1" dirty="0">
              <a:solidFill>
                <a:srgbClr val="7030A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5059789" y="5318281"/>
            <a:ext cx="590428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am </a:t>
            </a:r>
            <a:r>
              <a:rPr lang="en-US" sz="28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ác</a:t>
            </a:r>
            <a:r>
              <a:rPr lang="en-US" sz="28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ó</a:t>
            </a:r>
            <a:r>
              <a:rPr lang="en-US" sz="28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ọi</a:t>
            </a:r>
            <a:r>
              <a:rPr lang="en-US" sz="28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am </a:t>
            </a:r>
            <a:r>
              <a:rPr lang="en-US" sz="28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ác</a:t>
            </a:r>
            <a:r>
              <a:rPr lang="en-US" sz="28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ều</a:t>
            </a:r>
            <a:r>
              <a:rPr lang="en-US" sz="28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17" name="Rounded Rectangle 16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00</a:t>
            </a:r>
          </a:p>
        </p:txBody>
      </p:sp>
      <p:sp>
        <p:nvSpPr>
          <p:cNvPr id="18" name="Rounded Rectangle 17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9</a:t>
            </a:r>
          </a:p>
        </p:txBody>
      </p:sp>
      <p:sp>
        <p:nvSpPr>
          <p:cNvPr id="19" name="Rounded Rectangle 18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8</a:t>
            </a:r>
          </a:p>
        </p:txBody>
      </p:sp>
      <p:sp>
        <p:nvSpPr>
          <p:cNvPr id="20" name="Rounded Rectangle 19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7</a:t>
            </a:r>
          </a:p>
        </p:txBody>
      </p:sp>
      <p:sp>
        <p:nvSpPr>
          <p:cNvPr id="21" name="Rounded Rectangle 20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6</a:t>
            </a:r>
          </a:p>
        </p:txBody>
      </p:sp>
      <p:sp>
        <p:nvSpPr>
          <p:cNvPr id="22" name="Rounded Rectangle 21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5</a:t>
            </a:r>
          </a:p>
        </p:txBody>
      </p:sp>
      <p:sp>
        <p:nvSpPr>
          <p:cNvPr id="23" name="Rounded Rectangle 22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4</a:t>
            </a:r>
          </a:p>
        </p:txBody>
      </p:sp>
      <p:sp>
        <p:nvSpPr>
          <p:cNvPr id="24" name="Rounded Rectangle 23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3</a:t>
            </a:r>
          </a:p>
        </p:txBody>
      </p:sp>
      <p:sp>
        <p:nvSpPr>
          <p:cNvPr id="25" name="Rounded Rectangle 24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2</a:t>
            </a:r>
          </a:p>
        </p:txBody>
      </p:sp>
      <p:sp>
        <p:nvSpPr>
          <p:cNvPr id="26" name="Rounded Rectangle 25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1</a:t>
            </a:r>
          </a:p>
        </p:txBody>
      </p:sp>
      <p:sp>
        <p:nvSpPr>
          <p:cNvPr id="27" name="Rounded Rectangle 26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0</a:t>
            </a:r>
          </a:p>
        </p:txBody>
      </p:sp>
      <p:sp>
        <p:nvSpPr>
          <p:cNvPr id="28" name="Rounded Rectangle 27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9</a:t>
            </a:r>
          </a:p>
        </p:txBody>
      </p:sp>
      <p:sp>
        <p:nvSpPr>
          <p:cNvPr id="32" name="Rounded Rectangle 31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8</a:t>
            </a:r>
          </a:p>
        </p:txBody>
      </p:sp>
      <p:sp>
        <p:nvSpPr>
          <p:cNvPr id="33" name="Rounded Rectangle 32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7</a:t>
            </a:r>
          </a:p>
        </p:txBody>
      </p:sp>
      <p:sp>
        <p:nvSpPr>
          <p:cNvPr id="35" name="Rounded Rectangle 34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6</a:t>
            </a:r>
          </a:p>
        </p:txBody>
      </p:sp>
      <p:sp>
        <p:nvSpPr>
          <p:cNvPr id="36" name="Rounded Rectangle 35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5</a:t>
            </a:r>
          </a:p>
        </p:txBody>
      </p:sp>
      <p:sp>
        <p:nvSpPr>
          <p:cNvPr id="37" name="Rounded Rectangle 36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4</a:t>
            </a:r>
          </a:p>
        </p:txBody>
      </p:sp>
      <p:sp>
        <p:nvSpPr>
          <p:cNvPr id="38" name="Rounded Rectangle 37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3</a:t>
            </a:r>
          </a:p>
        </p:txBody>
      </p:sp>
      <p:sp>
        <p:nvSpPr>
          <p:cNvPr id="39" name="Rounded Rectangle 38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2</a:t>
            </a:r>
          </a:p>
        </p:txBody>
      </p:sp>
      <p:sp>
        <p:nvSpPr>
          <p:cNvPr id="40" name="Rounded Rectangle 39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1</a:t>
            </a:r>
          </a:p>
        </p:txBody>
      </p:sp>
      <p:sp>
        <p:nvSpPr>
          <p:cNvPr id="41" name="Rounded Rectangle 40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0</a:t>
            </a:r>
          </a:p>
        </p:txBody>
      </p:sp>
      <p:sp>
        <p:nvSpPr>
          <p:cNvPr id="42" name="Rounded Rectangle 41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9</a:t>
            </a:r>
          </a:p>
        </p:txBody>
      </p:sp>
      <p:sp>
        <p:nvSpPr>
          <p:cNvPr id="43" name="Rounded Rectangle 42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8</a:t>
            </a:r>
          </a:p>
        </p:txBody>
      </p:sp>
      <p:sp>
        <p:nvSpPr>
          <p:cNvPr id="44" name="Rounded Rectangle 43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7</a:t>
            </a:r>
          </a:p>
        </p:txBody>
      </p:sp>
      <p:sp>
        <p:nvSpPr>
          <p:cNvPr id="45" name="Rounded Rectangle 44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6</a:t>
            </a:r>
          </a:p>
        </p:txBody>
      </p:sp>
      <p:sp>
        <p:nvSpPr>
          <p:cNvPr id="46" name="Rounded Rectangle 45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5</a:t>
            </a:r>
          </a:p>
        </p:txBody>
      </p:sp>
      <p:sp>
        <p:nvSpPr>
          <p:cNvPr id="47" name="Rounded Rectangle 46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4</a:t>
            </a:r>
          </a:p>
        </p:txBody>
      </p:sp>
      <p:sp>
        <p:nvSpPr>
          <p:cNvPr id="48" name="Rounded Rectangle 47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3</a:t>
            </a:r>
          </a:p>
        </p:txBody>
      </p:sp>
      <p:sp>
        <p:nvSpPr>
          <p:cNvPr id="49" name="Rounded Rectangle 48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2</a:t>
            </a:r>
          </a:p>
        </p:txBody>
      </p:sp>
      <p:sp>
        <p:nvSpPr>
          <p:cNvPr id="50" name="Rounded Rectangle 49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1</a:t>
            </a:r>
          </a:p>
        </p:txBody>
      </p:sp>
      <p:sp>
        <p:nvSpPr>
          <p:cNvPr id="51" name="Rounded Rectangle 50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0</a:t>
            </a:r>
          </a:p>
        </p:txBody>
      </p:sp>
      <p:sp>
        <p:nvSpPr>
          <p:cNvPr id="52" name="Rounded Rectangle 51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9</a:t>
            </a:r>
          </a:p>
        </p:txBody>
      </p:sp>
      <p:sp>
        <p:nvSpPr>
          <p:cNvPr id="53" name="Rounded Rectangle 52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8</a:t>
            </a:r>
          </a:p>
        </p:txBody>
      </p:sp>
      <p:sp>
        <p:nvSpPr>
          <p:cNvPr id="54" name="Rounded Rectangle 53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7</a:t>
            </a:r>
          </a:p>
        </p:txBody>
      </p:sp>
      <p:sp>
        <p:nvSpPr>
          <p:cNvPr id="55" name="Rounded Rectangle 54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6</a:t>
            </a:r>
          </a:p>
        </p:txBody>
      </p:sp>
      <p:sp>
        <p:nvSpPr>
          <p:cNvPr id="56" name="Rounded Rectangle 55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5</a:t>
            </a:r>
          </a:p>
        </p:txBody>
      </p:sp>
      <p:sp>
        <p:nvSpPr>
          <p:cNvPr id="57" name="Rounded Rectangle 56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4</a:t>
            </a:r>
          </a:p>
        </p:txBody>
      </p:sp>
      <p:sp>
        <p:nvSpPr>
          <p:cNvPr id="58" name="Rounded Rectangle 57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3</a:t>
            </a:r>
          </a:p>
        </p:txBody>
      </p:sp>
      <p:sp>
        <p:nvSpPr>
          <p:cNvPr id="59" name="Rounded Rectangle 58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2</a:t>
            </a:r>
          </a:p>
        </p:txBody>
      </p:sp>
      <p:sp>
        <p:nvSpPr>
          <p:cNvPr id="60" name="Rounded Rectangle 59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1</a:t>
            </a:r>
          </a:p>
        </p:txBody>
      </p:sp>
      <p:sp>
        <p:nvSpPr>
          <p:cNvPr id="61" name="Rounded Rectangle 60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0</a:t>
            </a:r>
          </a:p>
        </p:txBody>
      </p:sp>
      <p:sp>
        <p:nvSpPr>
          <p:cNvPr id="62" name="Rounded Rectangle 61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9</a:t>
            </a:r>
          </a:p>
        </p:txBody>
      </p:sp>
      <p:sp>
        <p:nvSpPr>
          <p:cNvPr id="63" name="Rounded Rectangle 62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8</a:t>
            </a:r>
          </a:p>
        </p:txBody>
      </p:sp>
      <p:sp>
        <p:nvSpPr>
          <p:cNvPr id="64" name="Rounded Rectangle 63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7</a:t>
            </a:r>
          </a:p>
        </p:txBody>
      </p:sp>
      <p:sp>
        <p:nvSpPr>
          <p:cNvPr id="65" name="Rounded Rectangle 64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6</a:t>
            </a:r>
          </a:p>
        </p:txBody>
      </p:sp>
      <p:sp>
        <p:nvSpPr>
          <p:cNvPr id="66" name="Rounded Rectangle 65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5</a:t>
            </a:r>
          </a:p>
        </p:txBody>
      </p:sp>
      <p:sp>
        <p:nvSpPr>
          <p:cNvPr id="67" name="Rounded Rectangle 66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4</a:t>
            </a:r>
          </a:p>
        </p:txBody>
      </p:sp>
      <p:sp>
        <p:nvSpPr>
          <p:cNvPr id="68" name="Rounded Rectangle 67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3</a:t>
            </a:r>
          </a:p>
        </p:txBody>
      </p:sp>
      <p:sp>
        <p:nvSpPr>
          <p:cNvPr id="69" name="Rounded Rectangle 68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2</a:t>
            </a:r>
          </a:p>
        </p:txBody>
      </p:sp>
      <p:sp>
        <p:nvSpPr>
          <p:cNvPr id="70" name="Rounded Rectangle 69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1</a:t>
            </a:r>
          </a:p>
        </p:txBody>
      </p:sp>
      <p:sp>
        <p:nvSpPr>
          <p:cNvPr id="71" name="Rounded Rectangle 70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0</a:t>
            </a:r>
          </a:p>
        </p:txBody>
      </p:sp>
      <p:sp>
        <p:nvSpPr>
          <p:cNvPr id="72" name="Rounded Rectangle 71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9</a:t>
            </a:r>
          </a:p>
        </p:txBody>
      </p:sp>
      <p:sp>
        <p:nvSpPr>
          <p:cNvPr id="73" name="Rounded Rectangle 72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8</a:t>
            </a:r>
          </a:p>
        </p:txBody>
      </p:sp>
      <p:sp>
        <p:nvSpPr>
          <p:cNvPr id="74" name="Rounded Rectangle 73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7</a:t>
            </a:r>
          </a:p>
        </p:txBody>
      </p:sp>
      <p:sp>
        <p:nvSpPr>
          <p:cNvPr id="75" name="Rounded Rectangle 74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6</a:t>
            </a:r>
          </a:p>
        </p:txBody>
      </p:sp>
      <p:sp>
        <p:nvSpPr>
          <p:cNvPr id="76" name="Rounded Rectangle 75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5</a:t>
            </a:r>
          </a:p>
        </p:txBody>
      </p:sp>
      <p:sp>
        <p:nvSpPr>
          <p:cNvPr id="77" name="Rounded Rectangle 76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4</a:t>
            </a:r>
          </a:p>
        </p:txBody>
      </p:sp>
      <p:sp>
        <p:nvSpPr>
          <p:cNvPr id="78" name="Rounded Rectangle 77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3</a:t>
            </a:r>
          </a:p>
        </p:txBody>
      </p:sp>
      <p:sp>
        <p:nvSpPr>
          <p:cNvPr id="79" name="Rounded Rectangle 78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2</a:t>
            </a:r>
          </a:p>
        </p:txBody>
      </p:sp>
      <p:sp>
        <p:nvSpPr>
          <p:cNvPr id="80" name="Rounded Rectangle 79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1</a:t>
            </a:r>
          </a:p>
        </p:txBody>
      </p:sp>
      <p:sp>
        <p:nvSpPr>
          <p:cNvPr id="81" name="Rounded Rectangle 80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0</a:t>
            </a:r>
          </a:p>
        </p:txBody>
      </p:sp>
      <p:sp>
        <p:nvSpPr>
          <p:cNvPr id="82" name="Rounded Rectangle 81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9</a:t>
            </a:r>
          </a:p>
        </p:txBody>
      </p:sp>
      <p:sp>
        <p:nvSpPr>
          <p:cNvPr id="83" name="Rounded Rectangle 82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8</a:t>
            </a:r>
          </a:p>
        </p:txBody>
      </p:sp>
      <p:sp>
        <p:nvSpPr>
          <p:cNvPr id="84" name="Rounded Rectangle 83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7</a:t>
            </a:r>
          </a:p>
        </p:txBody>
      </p:sp>
      <p:sp>
        <p:nvSpPr>
          <p:cNvPr id="85" name="Rounded Rectangle 84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6</a:t>
            </a:r>
          </a:p>
        </p:txBody>
      </p:sp>
      <p:sp>
        <p:nvSpPr>
          <p:cNvPr id="86" name="Rounded Rectangle 85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5</a:t>
            </a:r>
          </a:p>
        </p:txBody>
      </p:sp>
      <p:sp>
        <p:nvSpPr>
          <p:cNvPr id="87" name="Rounded Rectangle 86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4</a:t>
            </a:r>
          </a:p>
        </p:txBody>
      </p:sp>
      <p:sp>
        <p:nvSpPr>
          <p:cNvPr id="88" name="Rounded Rectangle 87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3</a:t>
            </a:r>
          </a:p>
        </p:txBody>
      </p:sp>
      <p:sp>
        <p:nvSpPr>
          <p:cNvPr id="89" name="Rounded Rectangle 88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2</a:t>
            </a:r>
          </a:p>
        </p:txBody>
      </p:sp>
      <p:sp>
        <p:nvSpPr>
          <p:cNvPr id="90" name="Rounded Rectangle 89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1</a:t>
            </a:r>
          </a:p>
        </p:txBody>
      </p:sp>
      <p:sp>
        <p:nvSpPr>
          <p:cNvPr id="91" name="Rounded Rectangle 90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0</a:t>
            </a:r>
          </a:p>
        </p:txBody>
      </p:sp>
      <p:sp>
        <p:nvSpPr>
          <p:cNvPr id="92" name="Rounded Rectangle 91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9</a:t>
            </a:r>
          </a:p>
        </p:txBody>
      </p:sp>
      <p:sp>
        <p:nvSpPr>
          <p:cNvPr id="93" name="Rounded Rectangle 92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8</a:t>
            </a:r>
          </a:p>
        </p:txBody>
      </p:sp>
      <p:sp>
        <p:nvSpPr>
          <p:cNvPr id="94" name="Rounded Rectangle 93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7</a:t>
            </a:r>
          </a:p>
        </p:txBody>
      </p:sp>
      <p:sp>
        <p:nvSpPr>
          <p:cNvPr id="95" name="Rounded Rectangle 94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6</a:t>
            </a:r>
          </a:p>
        </p:txBody>
      </p:sp>
      <p:sp>
        <p:nvSpPr>
          <p:cNvPr id="96" name="Rounded Rectangle 95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5</a:t>
            </a:r>
          </a:p>
        </p:txBody>
      </p:sp>
      <p:sp>
        <p:nvSpPr>
          <p:cNvPr id="97" name="Rounded Rectangle 96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4</a:t>
            </a:r>
          </a:p>
        </p:txBody>
      </p:sp>
      <p:sp>
        <p:nvSpPr>
          <p:cNvPr id="98" name="Rounded Rectangle 97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3</a:t>
            </a:r>
          </a:p>
        </p:txBody>
      </p:sp>
      <p:sp>
        <p:nvSpPr>
          <p:cNvPr id="99" name="Rounded Rectangle 98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2</a:t>
            </a:r>
          </a:p>
        </p:txBody>
      </p:sp>
      <p:sp>
        <p:nvSpPr>
          <p:cNvPr id="100" name="Rounded Rectangle 99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1</a:t>
            </a:r>
          </a:p>
        </p:txBody>
      </p:sp>
      <p:sp>
        <p:nvSpPr>
          <p:cNvPr id="101" name="Rounded Rectangle 100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0</a:t>
            </a:r>
          </a:p>
        </p:txBody>
      </p:sp>
      <p:sp>
        <p:nvSpPr>
          <p:cNvPr id="102" name="Rounded Rectangle 101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9</a:t>
            </a:r>
          </a:p>
        </p:txBody>
      </p:sp>
      <p:sp>
        <p:nvSpPr>
          <p:cNvPr id="103" name="Rounded Rectangle 102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8</a:t>
            </a:r>
          </a:p>
        </p:txBody>
      </p:sp>
      <p:sp>
        <p:nvSpPr>
          <p:cNvPr id="104" name="Rounded Rectangle 103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7</a:t>
            </a:r>
          </a:p>
        </p:txBody>
      </p:sp>
      <p:sp>
        <p:nvSpPr>
          <p:cNvPr id="105" name="Rounded Rectangle 104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6</a:t>
            </a:r>
          </a:p>
        </p:txBody>
      </p:sp>
      <p:sp>
        <p:nvSpPr>
          <p:cNvPr id="106" name="Rounded Rectangle 105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5</a:t>
            </a:r>
          </a:p>
        </p:txBody>
      </p:sp>
      <p:sp>
        <p:nvSpPr>
          <p:cNvPr id="107" name="Rounded Rectangle 106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4</a:t>
            </a:r>
          </a:p>
        </p:txBody>
      </p:sp>
      <p:sp>
        <p:nvSpPr>
          <p:cNvPr id="108" name="Rounded Rectangle 107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3</a:t>
            </a:r>
          </a:p>
        </p:txBody>
      </p:sp>
      <p:sp>
        <p:nvSpPr>
          <p:cNvPr id="109" name="Rounded Rectangle 108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2</a:t>
            </a:r>
          </a:p>
        </p:txBody>
      </p:sp>
      <p:sp>
        <p:nvSpPr>
          <p:cNvPr id="110" name="Rounded Rectangle 109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1</a:t>
            </a:r>
          </a:p>
        </p:txBody>
      </p:sp>
      <p:sp>
        <p:nvSpPr>
          <p:cNvPr id="111" name="Rounded Rectangle 110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0</a:t>
            </a:r>
          </a:p>
        </p:txBody>
      </p:sp>
      <p:sp>
        <p:nvSpPr>
          <p:cNvPr id="112" name="Rounded Rectangle 111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9</a:t>
            </a:r>
          </a:p>
        </p:txBody>
      </p:sp>
      <p:sp>
        <p:nvSpPr>
          <p:cNvPr id="113" name="Rounded Rectangle 112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8</a:t>
            </a:r>
          </a:p>
        </p:txBody>
      </p:sp>
      <p:sp>
        <p:nvSpPr>
          <p:cNvPr id="114" name="Rounded Rectangle 113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7</a:t>
            </a:r>
          </a:p>
        </p:txBody>
      </p:sp>
      <p:sp>
        <p:nvSpPr>
          <p:cNvPr id="115" name="Rounded Rectangle 114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6</a:t>
            </a:r>
          </a:p>
        </p:txBody>
      </p:sp>
      <p:sp>
        <p:nvSpPr>
          <p:cNvPr id="116" name="Rounded Rectangle 115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5</a:t>
            </a:r>
          </a:p>
        </p:txBody>
      </p:sp>
      <p:sp>
        <p:nvSpPr>
          <p:cNvPr id="117" name="Rounded Rectangle 116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4</a:t>
            </a:r>
          </a:p>
        </p:txBody>
      </p:sp>
      <p:sp>
        <p:nvSpPr>
          <p:cNvPr id="118" name="Rounded Rectangle 117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3</a:t>
            </a:r>
          </a:p>
        </p:txBody>
      </p:sp>
      <p:sp>
        <p:nvSpPr>
          <p:cNvPr id="119" name="Rounded Rectangle 118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2</a:t>
            </a:r>
          </a:p>
        </p:txBody>
      </p:sp>
      <p:sp>
        <p:nvSpPr>
          <p:cNvPr id="120" name="Rounded Rectangle 119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1</a:t>
            </a:r>
          </a:p>
        </p:txBody>
      </p:sp>
      <p:sp>
        <p:nvSpPr>
          <p:cNvPr id="121" name="Rounded Rectangle 120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0</a:t>
            </a:r>
          </a:p>
        </p:txBody>
      </p:sp>
      <p:sp>
        <p:nvSpPr>
          <p:cNvPr id="122" name="Rounded Rectangle 121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9</a:t>
            </a:r>
          </a:p>
        </p:txBody>
      </p:sp>
      <p:sp>
        <p:nvSpPr>
          <p:cNvPr id="123" name="Rounded Rectangle 122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8</a:t>
            </a:r>
          </a:p>
        </p:txBody>
      </p:sp>
      <p:sp>
        <p:nvSpPr>
          <p:cNvPr id="124" name="Rounded Rectangle 123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7</a:t>
            </a:r>
          </a:p>
        </p:txBody>
      </p:sp>
      <p:sp>
        <p:nvSpPr>
          <p:cNvPr id="125" name="Rounded Rectangle 124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6</a:t>
            </a:r>
          </a:p>
        </p:txBody>
      </p:sp>
      <p:sp>
        <p:nvSpPr>
          <p:cNvPr id="126" name="Rounded Rectangle 125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5</a:t>
            </a:r>
          </a:p>
        </p:txBody>
      </p:sp>
      <p:sp>
        <p:nvSpPr>
          <p:cNvPr id="127" name="Rounded Rectangle 126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4</a:t>
            </a:r>
          </a:p>
        </p:txBody>
      </p:sp>
      <p:sp>
        <p:nvSpPr>
          <p:cNvPr id="128" name="Rounded Rectangle 127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3</a:t>
            </a:r>
          </a:p>
        </p:txBody>
      </p:sp>
      <p:sp>
        <p:nvSpPr>
          <p:cNvPr id="129" name="Rounded Rectangle 128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2</a:t>
            </a:r>
          </a:p>
        </p:txBody>
      </p:sp>
      <p:sp>
        <p:nvSpPr>
          <p:cNvPr id="130" name="Rounded Rectangle 129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1</a:t>
            </a:r>
          </a:p>
        </p:txBody>
      </p:sp>
      <p:sp>
        <p:nvSpPr>
          <p:cNvPr id="131" name="Rounded Rectangle 130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0</a:t>
            </a:r>
          </a:p>
        </p:txBody>
      </p:sp>
      <p:sp>
        <p:nvSpPr>
          <p:cNvPr id="132" name="Rounded Rectangle 131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09</a:t>
            </a:r>
          </a:p>
        </p:txBody>
      </p:sp>
      <p:sp>
        <p:nvSpPr>
          <p:cNvPr id="133" name="Rounded Rectangle 132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08</a:t>
            </a:r>
          </a:p>
        </p:txBody>
      </p:sp>
      <p:sp>
        <p:nvSpPr>
          <p:cNvPr id="134" name="Rounded Rectangle 133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07</a:t>
            </a:r>
          </a:p>
        </p:txBody>
      </p:sp>
      <p:sp>
        <p:nvSpPr>
          <p:cNvPr id="135" name="Rounded Rectangle 134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06</a:t>
            </a:r>
          </a:p>
        </p:txBody>
      </p:sp>
      <p:sp>
        <p:nvSpPr>
          <p:cNvPr id="136" name="Rounded Rectangle 135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05</a:t>
            </a:r>
          </a:p>
        </p:txBody>
      </p:sp>
      <p:sp>
        <p:nvSpPr>
          <p:cNvPr id="137" name="Rounded Rectangle 136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04</a:t>
            </a:r>
          </a:p>
        </p:txBody>
      </p:sp>
      <p:sp>
        <p:nvSpPr>
          <p:cNvPr id="138" name="Rounded Rectangle 137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03</a:t>
            </a:r>
          </a:p>
        </p:txBody>
      </p:sp>
      <p:sp>
        <p:nvSpPr>
          <p:cNvPr id="139" name="Rounded Rectangle 138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02</a:t>
            </a:r>
          </a:p>
        </p:txBody>
      </p:sp>
      <p:sp>
        <p:nvSpPr>
          <p:cNvPr id="140" name="Rounded Rectangle 139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/>
              <a:t>00:01</a:t>
            </a:r>
          </a:p>
        </p:txBody>
      </p:sp>
      <p:sp>
        <p:nvSpPr>
          <p:cNvPr id="141" name="Rounded Rectangle 140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/>
              <a:t>00:00</a:t>
            </a:r>
          </a:p>
        </p:txBody>
      </p:sp>
      <p:pic>
        <p:nvPicPr>
          <p:cNvPr id="142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08894" y="1759298"/>
            <a:ext cx="4955177" cy="2990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16138629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1000"/>
                            </p:stCondLst>
                            <p:childTnLst>
                              <p:par>
                                <p:cTn id="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2000"/>
                            </p:stCondLst>
                            <p:childTnLst>
                              <p:par>
                                <p:cTn id="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3000"/>
                            </p:stCondLst>
                            <p:childTnLst>
                              <p:par>
                                <p:cTn id="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4000"/>
                            </p:stCondLst>
                            <p:childTnLst>
                              <p:par>
                                <p:cTn id="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0"/>
                            </p:stCondLst>
                            <p:childTnLst>
                              <p:par>
                                <p:cTn id="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6000"/>
                            </p:stCondLst>
                            <p:childTnLst>
                              <p:par>
                                <p:cTn id="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7000"/>
                            </p:stCondLst>
                            <p:childTnLst>
                              <p:par>
                                <p:cTn id="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8000"/>
                            </p:stCondLst>
                            <p:childTnLst>
                              <p:par>
                                <p:cTn id="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9000"/>
                            </p:stCondLst>
                            <p:childTnLst>
                              <p:par>
                                <p:cTn id="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000"/>
                            </p:stCondLst>
                            <p:childTnLst>
                              <p:par>
                                <p:cTn id="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1000"/>
                            </p:stCondLst>
                            <p:childTnLst>
                              <p:par>
                                <p:cTn id="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2000"/>
                            </p:stCondLst>
                            <p:childTnLst>
                              <p:par>
                                <p:cTn id="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3000"/>
                            </p:stCondLst>
                            <p:childTnLst>
                              <p:par>
                                <p:cTn id="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4000"/>
                            </p:stCondLst>
                            <p:childTnLst>
                              <p:par>
                                <p:cTn id="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5000"/>
                            </p:stCondLst>
                            <p:childTnLst>
                              <p:par>
                                <p:cTn id="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6000"/>
                            </p:stCondLst>
                            <p:childTnLst>
                              <p:par>
                                <p:cTn id="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7000"/>
                            </p:stCondLst>
                            <p:childTnLst>
                              <p:par>
                                <p:cTn id="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8000"/>
                            </p:stCondLst>
                            <p:childTnLst>
                              <p:par>
                                <p:cTn id="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9000"/>
                            </p:stCondLst>
                            <p:childTnLst>
                              <p:par>
                                <p:cTn id="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20000"/>
                            </p:stCondLst>
                            <p:childTnLst>
                              <p:par>
                                <p:cTn id="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21000"/>
                            </p:stCondLst>
                            <p:childTnLst>
                              <p:par>
                                <p:cTn id="6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22000"/>
                            </p:stCondLst>
                            <p:childTnLst>
                              <p:par>
                                <p:cTn id="7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23000"/>
                            </p:stCondLst>
                            <p:childTnLst>
                              <p:par>
                                <p:cTn id="7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24000"/>
                            </p:stCondLst>
                            <p:childTnLst>
                              <p:par>
                                <p:cTn id="7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25000"/>
                            </p:stCondLst>
                            <p:childTnLst>
                              <p:par>
                                <p:cTn id="8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26000"/>
                            </p:stCondLst>
                            <p:childTnLst>
                              <p:par>
                                <p:cTn id="8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27000"/>
                            </p:stCondLst>
                            <p:childTnLst>
                              <p:par>
                                <p:cTn id="8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28000"/>
                            </p:stCondLst>
                            <p:childTnLst>
                              <p:par>
                                <p:cTn id="8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29000"/>
                            </p:stCondLst>
                            <p:childTnLst>
                              <p:par>
                                <p:cTn id="9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30000"/>
                            </p:stCondLst>
                            <p:childTnLst>
                              <p:par>
                                <p:cTn id="9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31000"/>
                            </p:stCondLst>
                            <p:childTnLst>
                              <p:par>
                                <p:cTn id="9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32000"/>
                            </p:stCondLst>
                            <p:childTnLst>
                              <p:par>
                                <p:cTn id="10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33000"/>
                            </p:stCondLst>
                            <p:childTnLst>
                              <p:par>
                                <p:cTn id="10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34000"/>
                            </p:stCondLst>
                            <p:childTnLst>
                              <p:par>
                                <p:cTn id="10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35000"/>
                            </p:stCondLst>
                            <p:childTnLst>
                              <p:par>
                                <p:cTn id="11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36000"/>
                            </p:stCondLst>
                            <p:childTnLst>
                              <p:par>
                                <p:cTn id="11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37000"/>
                            </p:stCondLst>
                            <p:childTnLst>
                              <p:par>
                                <p:cTn id="11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38000"/>
                            </p:stCondLst>
                            <p:childTnLst>
                              <p:par>
                                <p:cTn id="11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>
                            <p:stCondLst>
                              <p:cond delay="39000"/>
                            </p:stCondLst>
                            <p:childTnLst>
                              <p:par>
                                <p:cTn id="12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>
                            <p:stCondLst>
                              <p:cond delay="40000"/>
                            </p:stCondLst>
                            <p:childTnLst>
                              <p:par>
                                <p:cTn id="12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>
                            <p:stCondLst>
                              <p:cond delay="41000"/>
                            </p:stCondLst>
                            <p:childTnLst>
                              <p:par>
                                <p:cTn id="12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>
                            <p:stCondLst>
                              <p:cond delay="42000"/>
                            </p:stCondLst>
                            <p:childTnLst>
                              <p:par>
                                <p:cTn id="13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>
                            <p:stCondLst>
                              <p:cond delay="43000"/>
                            </p:stCondLst>
                            <p:childTnLst>
                              <p:par>
                                <p:cTn id="13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6" fill="hold">
                            <p:stCondLst>
                              <p:cond delay="44000"/>
                            </p:stCondLst>
                            <p:childTnLst>
                              <p:par>
                                <p:cTn id="13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9" fill="hold">
                            <p:stCondLst>
                              <p:cond delay="45000"/>
                            </p:stCondLst>
                            <p:childTnLst>
                              <p:par>
                                <p:cTn id="1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2" fill="hold">
                            <p:stCondLst>
                              <p:cond delay="46000"/>
                            </p:stCondLst>
                            <p:childTnLst>
                              <p:par>
                                <p:cTn id="1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5" fill="hold">
                            <p:stCondLst>
                              <p:cond delay="47000"/>
                            </p:stCondLst>
                            <p:childTnLst>
                              <p:par>
                                <p:cTn id="1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8" fill="hold">
                            <p:stCondLst>
                              <p:cond delay="48000"/>
                            </p:stCondLst>
                            <p:childTnLst>
                              <p:par>
                                <p:cTn id="14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1" fill="hold">
                            <p:stCondLst>
                              <p:cond delay="49000"/>
                            </p:stCondLst>
                            <p:childTnLst>
                              <p:par>
                                <p:cTn id="1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4" fill="hold">
                            <p:stCondLst>
                              <p:cond delay="50000"/>
                            </p:stCondLst>
                            <p:childTnLst>
                              <p:par>
                                <p:cTn id="15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7" fill="hold">
                            <p:stCondLst>
                              <p:cond delay="51000"/>
                            </p:stCondLst>
                            <p:childTnLst>
                              <p:par>
                                <p:cTn id="15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0" fill="hold">
                            <p:stCondLst>
                              <p:cond delay="52000"/>
                            </p:stCondLst>
                            <p:childTnLst>
                              <p:par>
                                <p:cTn id="16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3" fill="hold">
                            <p:stCondLst>
                              <p:cond delay="53000"/>
                            </p:stCondLst>
                            <p:childTnLst>
                              <p:par>
                                <p:cTn id="16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6" fill="hold">
                            <p:stCondLst>
                              <p:cond delay="54000"/>
                            </p:stCondLst>
                            <p:childTnLst>
                              <p:par>
                                <p:cTn id="16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9" fill="hold">
                            <p:stCondLst>
                              <p:cond delay="55000"/>
                            </p:stCondLst>
                            <p:childTnLst>
                              <p:par>
                                <p:cTn id="17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2" fill="hold">
                            <p:stCondLst>
                              <p:cond delay="56000"/>
                            </p:stCondLst>
                            <p:childTnLst>
                              <p:par>
                                <p:cTn id="17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5" fill="hold">
                            <p:stCondLst>
                              <p:cond delay="57000"/>
                            </p:stCondLst>
                            <p:childTnLst>
                              <p:par>
                                <p:cTn id="17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8" fill="hold">
                            <p:stCondLst>
                              <p:cond delay="58000"/>
                            </p:stCondLst>
                            <p:childTnLst>
                              <p:par>
                                <p:cTn id="17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1" fill="hold">
                            <p:stCondLst>
                              <p:cond delay="59000"/>
                            </p:stCondLst>
                            <p:childTnLst>
                              <p:par>
                                <p:cTn id="18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4" fill="hold">
                            <p:stCondLst>
                              <p:cond delay="60000"/>
                            </p:stCondLst>
                            <p:childTnLst>
                              <p:par>
                                <p:cTn id="18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7" fill="hold">
                            <p:stCondLst>
                              <p:cond delay="61000"/>
                            </p:stCondLst>
                            <p:childTnLst>
                              <p:par>
                                <p:cTn id="18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0" fill="hold">
                            <p:stCondLst>
                              <p:cond delay="62000"/>
                            </p:stCondLst>
                            <p:childTnLst>
                              <p:par>
                                <p:cTn id="19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3" fill="hold">
                            <p:stCondLst>
                              <p:cond delay="63000"/>
                            </p:stCondLst>
                            <p:childTnLst>
                              <p:par>
                                <p:cTn id="19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6" fill="hold">
                            <p:stCondLst>
                              <p:cond delay="64000"/>
                            </p:stCondLst>
                            <p:childTnLst>
                              <p:par>
                                <p:cTn id="19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9" fill="hold">
                            <p:stCondLst>
                              <p:cond delay="65000"/>
                            </p:stCondLst>
                            <p:childTnLst>
                              <p:par>
                                <p:cTn id="20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2" fill="hold">
                            <p:stCondLst>
                              <p:cond delay="66000"/>
                            </p:stCondLst>
                            <p:childTnLst>
                              <p:par>
                                <p:cTn id="20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5" fill="hold">
                            <p:stCondLst>
                              <p:cond delay="67000"/>
                            </p:stCondLst>
                            <p:childTnLst>
                              <p:par>
                                <p:cTn id="20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8" fill="hold">
                            <p:stCondLst>
                              <p:cond delay="68000"/>
                            </p:stCondLst>
                            <p:childTnLst>
                              <p:par>
                                <p:cTn id="20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1" fill="hold">
                            <p:stCondLst>
                              <p:cond delay="69000"/>
                            </p:stCondLst>
                            <p:childTnLst>
                              <p:par>
                                <p:cTn id="21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4" fill="hold">
                            <p:stCondLst>
                              <p:cond delay="70000"/>
                            </p:stCondLst>
                            <p:childTnLst>
                              <p:par>
                                <p:cTn id="21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7" fill="hold">
                            <p:stCondLst>
                              <p:cond delay="71000"/>
                            </p:stCondLst>
                            <p:childTnLst>
                              <p:par>
                                <p:cTn id="21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0" fill="hold">
                            <p:stCondLst>
                              <p:cond delay="72000"/>
                            </p:stCondLst>
                            <p:childTnLst>
                              <p:par>
                                <p:cTn id="22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3" fill="hold">
                            <p:stCondLst>
                              <p:cond delay="73000"/>
                            </p:stCondLst>
                            <p:childTnLst>
                              <p:par>
                                <p:cTn id="22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6" fill="hold">
                            <p:stCondLst>
                              <p:cond delay="74000"/>
                            </p:stCondLst>
                            <p:childTnLst>
                              <p:par>
                                <p:cTn id="22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9" fill="hold">
                            <p:stCondLst>
                              <p:cond delay="75000"/>
                            </p:stCondLst>
                            <p:childTnLst>
                              <p:par>
                                <p:cTn id="23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2" fill="hold">
                            <p:stCondLst>
                              <p:cond delay="76000"/>
                            </p:stCondLst>
                            <p:childTnLst>
                              <p:par>
                                <p:cTn id="23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5" fill="hold">
                            <p:stCondLst>
                              <p:cond delay="77000"/>
                            </p:stCondLst>
                            <p:childTnLst>
                              <p:par>
                                <p:cTn id="23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8" fill="hold">
                            <p:stCondLst>
                              <p:cond delay="78000"/>
                            </p:stCondLst>
                            <p:childTnLst>
                              <p:par>
                                <p:cTn id="23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1" fill="hold">
                            <p:stCondLst>
                              <p:cond delay="79000"/>
                            </p:stCondLst>
                            <p:childTnLst>
                              <p:par>
                                <p:cTn id="24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4" fill="hold">
                            <p:stCondLst>
                              <p:cond delay="80000"/>
                            </p:stCondLst>
                            <p:childTnLst>
                              <p:par>
                                <p:cTn id="2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7" fill="hold">
                            <p:stCondLst>
                              <p:cond delay="81000"/>
                            </p:stCondLst>
                            <p:childTnLst>
                              <p:par>
                                <p:cTn id="24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0" fill="hold">
                            <p:stCondLst>
                              <p:cond delay="82000"/>
                            </p:stCondLst>
                            <p:childTnLst>
                              <p:par>
                                <p:cTn id="25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3" fill="hold">
                            <p:stCondLst>
                              <p:cond delay="83000"/>
                            </p:stCondLst>
                            <p:childTnLst>
                              <p:par>
                                <p:cTn id="2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6" fill="hold">
                            <p:stCondLst>
                              <p:cond delay="84000"/>
                            </p:stCondLst>
                            <p:childTnLst>
                              <p:par>
                                <p:cTn id="25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9" fill="hold">
                            <p:stCondLst>
                              <p:cond delay="85000"/>
                            </p:stCondLst>
                            <p:childTnLst>
                              <p:par>
                                <p:cTn id="2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2" fill="hold">
                            <p:stCondLst>
                              <p:cond delay="86000"/>
                            </p:stCondLst>
                            <p:childTnLst>
                              <p:par>
                                <p:cTn id="2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5" fill="hold">
                            <p:stCondLst>
                              <p:cond delay="87000"/>
                            </p:stCondLst>
                            <p:childTnLst>
                              <p:par>
                                <p:cTn id="2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8" fill="hold">
                            <p:stCondLst>
                              <p:cond delay="88000"/>
                            </p:stCondLst>
                            <p:childTnLst>
                              <p:par>
                                <p:cTn id="2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1" fill="hold">
                            <p:stCondLst>
                              <p:cond delay="89000"/>
                            </p:stCondLst>
                            <p:childTnLst>
                              <p:par>
                                <p:cTn id="2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4" fill="hold">
                            <p:stCondLst>
                              <p:cond delay="90000"/>
                            </p:stCondLst>
                            <p:childTnLst>
                              <p:par>
                                <p:cTn id="2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7" fill="hold">
                            <p:stCondLst>
                              <p:cond delay="91000"/>
                            </p:stCondLst>
                            <p:childTnLst>
                              <p:par>
                                <p:cTn id="2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0" fill="hold">
                            <p:stCondLst>
                              <p:cond delay="92000"/>
                            </p:stCondLst>
                            <p:childTnLst>
                              <p:par>
                                <p:cTn id="28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3" fill="hold">
                            <p:stCondLst>
                              <p:cond delay="93000"/>
                            </p:stCondLst>
                            <p:childTnLst>
                              <p:par>
                                <p:cTn id="28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6" fill="hold">
                            <p:stCondLst>
                              <p:cond delay="94000"/>
                            </p:stCondLst>
                            <p:childTnLst>
                              <p:par>
                                <p:cTn id="28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9" fill="hold">
                            <p:stCondLst>
                              <p:cond delay="95000"/>
                            </p:stCondLst>
                            <p:childTnLst>
                              <p:par>
                                <p:cTn id="29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2" fill="hold">
                            <p:stCondLst>
                              <p:cond delay="96000"/>
                            </p:stCondLst>
                            <p:childTnLst>
                              <p:par>
                                <p:cTn id="29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5" fill="hold">
                            <p:stCondLst>
                              <p:cond delay="97000"/>
                            </p:stCondLst>
                            <p:childTnLst>
                              <p:par>
                                <p:cTn id="29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8" fill="hold">
                            <p:stCondLst>
                              <p:cond delay="98000"/>
                            </p:stCondLst>
                            <p:childTnLst>
                              <p:par>
                                <p:cTn id="29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1" fill="hold">
                            <p:stCondLst>
                              <p:cond delay="99000"/>
                            </p:stCondLst>
                            <p:childTnLst>
                              <p:par>
                                <p:cTn id="30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4" fill="hold">
                            <p:stCondLst>
                              <p:cond delay="100000"/>
                            </p:stCondLst>
                            <p:childTnLst>
                              <p:par>
                                <p:cTn id="30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7" fill="hold">
                            <p:stCondLst>
                              <p:cond delay="101000"/>
                            </p:stCondLst>
                            <p:childTnLst>
                              <p:par>
                                <p:cTn id="30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0" fill="hold">
                            <p:stCondLst>
                              <p:cond delay="102000"/>
                            </p:stCondLst>
                            <p:childTnLst>
                              <p:par>
                                <p:cTn id="3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3" fill="hold">
                            <p:stCondLst>
                              <p:cond delay="103000"/>
                            </p:stCondLst>
                            <p:childTnLst>
                              <p:par>
                                <p:cTn id="3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6" fill="hold">
                            <p:stCondLst>
                              <p:cond delay="104000"/>
                            </p:stCondLst>
                            <p:childTnLst>
                              <p:par>
                                <p:cTn id="3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9" fill="hold">
                            <p:stCondLst>
                              <p:cond delay="105000"/>
                            </p:stCondLst>
                            <p:childTnLst>
                              <p:par>
                                <p:cTn id="3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2" fill="hold">
                            <p:stCondLst>
                              <p:cond delay="106000"/>
                            </p:stCondLst>
                            <p:childTnLst>
                              <p:par>
                                <p:cTn id="3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5" fill="hold">
                            <p:stCondLst>
                              <p:cond delay="107000"/>
                            </p:stCondLst>
                            <p:childTnLst>
                              <p:par>
                                <p:cTn id="3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8" fill="hold">
                            <p:stCondLst>
                              <p:cond delay="108000"/>
                            </p:stCondLst>
                            <p:childTnLst>
                              <p:par>
                                <p:cTn id="3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1" fill="hold">
                            <p:stCondLst>
                              <p:cond delay="109000"/>
                            </p:stCondLst>
                            <p:childTnLst>
                              <p:par>
                                <p:cTn id="3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4" fill="hold">
                            <p:stCondLst>
                              <p:cond delay="110000"/>
                            </p:stCondLst>
                            <p:childTnLst>
                              <p:par>
                                <p:cTn id="3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7" fill="hold">
                            <p:stCondLst>
                              <p:cond delay="111000"/>
                            </p:stCondLst>
                            <p:childTnLst>
                              <p:par>
                                <p:cTn id="3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0" fill="hold">
                            <p:stCondLst>
                              <p:cond delay="112000"/>
                            </p:stCondLst>
                            <p:childTnLst>
                              <p:par>
                                <p:cTn id="3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3" fill="hold">
                            <p:stCondLst>
                              <p:cond delay="113000"/>
                            </p:stCondLst>
                            <p:childTnLst>
                              <p:par>
                                <p:cTn id="3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6" fill="hold">
                            <p:stCondLst>
                              <p:cond delay="114000"/>
                            </p:stCondLst>
                            <p:childTnLst>
                              <p:par>
                                <p:cTn id="3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9" fill="hold">
                            <p:stCondLst>
                              <p:cond delay="115000"/>
                            </p:stCondLst>
                            <p:childTnLst>
                              <p:par>
                                <p:cTn id="3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2" fill="hold">
                            <p:stCondLst>
                              <p:cond delay="116000"/>
                            </p:stCondLst>
                            <p:childTnLst>
                              <p:par>
                                <p:cTn id="3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5" fill="hold">
                            <p:stCondLst>
                              <p:cond delay="117000"/>
                            </p:stCondLst>
                            <p:childTnLst>
                              <p:par>
                                <p:cTn id="3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8" fill="hold">
                            <p:stCondLst>
                              <p:cond delay="118000"/>
                            </p:stCondLst>
                            <p:childTnLst>
                              <p:par>
                                <p:cTn id="3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1" fill="hold">
                            <p:stCondLst>
                              <p:cond delay="119000"/>
                            </p:stCondLst>
                            <p:childTnLst>
                              <p:par>
                                <p:cTn id="3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4" fill="hold">
                            <p:stCondLst>
                              <p:cond delay="120000"/>
                            </p:stCondLst>
                            <p:childTnLst>
                              <p:par>
                                <p:cTn id="3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7" fill="hold">
                      <p:stCondLst>
                        <p:cond delay="indefinite"/>
                      </p:stCondLst>
                      <p:childTnLst>
                        <p:par>
                          <p:cTn id="368" fill="hold">
                            <p:stCondLst>
                              <p:cond delay="0"/>
                            </p:stCondLst>
                            <p:childTnLst>
                              <p:par>
                                <p:cTn id="36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32" grpId="0" animBg="1"/>
      <p:bldP spid="33" grpId="0" animBg="1"/>
      <p:bldP spid="35" grpId="0" animBg="1"/>
      <p:bldP spid="36" grpId="0" animBg="1"/>
      <p:bldP spid="37" grpId="0" animBg="1"/>
      <p:bldP spid="38" grpId="0" animBg="1"/>
      <p:bldP spid="39" grpId="0" animBg="1"/>
      <p:bldP spid="40" grpId="0" animBg="1"/>
      <p:bldP spid="41" grpId="0" animBg="1"/>
      <p:bldP spid="42" grpId="0" animBg="1"/>
      <p:bldP spid="43" grpId="0" animBg="1"/>
      <p:bldP spid="44" grpId="0" animBg="1"/>
      <p:bldP spid="45" grpId="0" animBg="1"/>
      <p:bldP spid="46" grpId="0" animBg="1"/>
      <p:bldP spid="47" grpId="0" animBg="1"/>
      <p:bldP spid="48" grpId="0" animBg="1"/>
      <p:bldP spid="49" grpId="0" animBg="1"/>
      <p:bldP spid="50" grpId="0" animBg="1"/>
      <p:bldP spid="51" grpId="0" animBg="1"/>
      <p:bldP spid="52" grpId="0" animBg="1"/>
      <p:bldP spid="53" grpId="0" animBg="1"/>
      <p:bldP spid="54" grpId="0" animBg="1"/>
      <p:bldP spid="55" grpId="0" animBg="1"/>
      <p:bldP spid="56" grpId="0" animBg="1"/>
      <p:bldP spid="57" grpId="0" animBg="1"/>
      <p:bldP spid="58" grpId="0" animBg="1"/>
      <p:bldP spid="59" grpId="0" animBg="1"/>
      <p:bldP spid="60" grpId="0" animBg="1"/>
      <p:bldP spid="61" grpId="0" animBg="1"/>
      <p:bldP spid="62" grpId="0" animBg="1"/>
      <p:bldP spid="63" grpId="0" animBg="1"/>
      <p:bldP spid="64" grpId="0" animBg="1"/>
      <p:bldP spid="65" grpId="0" animBg="1"/>
      <p:bldP spid="66" grpId="0" animBg="1"/>
      <p:bldP spid="67" grpId="0" animBg="1"/>
      <p:bldP spid="68" grpId="0" animBg="1"/>
      <p:bldP spid="69" grpId="0" animBg="1"/>
      <p:bldP spid="70" grpId="0" animBg="1"/>
      <p:bldP spid="71" grpId="0" animBg="1"/>
      <p:bldP spid="72" grpId="0" animBg="1"/>
      <p:bldP spid="73" grpId="0" animBg="1"/>
      <p:bldP spid="74" grpId="0" animBg="1"/>
      <p:bldP spid="75" grpId="0" animBg="1"/>
      <p:bldP spid="76" grpId="0" animBg="1"/>
      <p:bldP spid="77" grpId="0" animBg="1"/>
      <p:bldP spid="78" grpId="0" animBg="1"/>
      <p:bldP spid="79" grpId="0" animBg="1"/>
      <p:bldP spid="80" grpId="0" animBg="1"/>
      <p:bldP spid="81" grpId="0" animBg="1"/>
      <p:bldP spid="82" grpId="0" animBg="1"/>
      <p:bldP spid="83" grpId="0" animBg="1"/>
      <p:bldP spid="84" grpId="0" animBg="1"/>
      <p:bldP spid="85" grpId="0" animBg="1"/>
      <p:bldP spid="86" grpId="0" animBg="1"/>
      <p:bldP spid="87" grpId="0" animBg="1"/>
      <p:bldP spid="88" grpId="0" animBg="1"/>
      <p:bldP spid="89" grpId="0" animBg="1"/>
      <p:bldP spid="90" grpId="0" animBg="1"/>
      <p:bldP spid="91" grpId="0" animBg="1"/>
      <p:bldP spid="92" grpId="0" animBg="1"/>
      <p:bldP spid="93" grpId="0" animBg="1"/>
      <p:bldP spid="94" grpId="0" animBg="1"/>
      <p:bldP spid="95" grpId="0" animBg="1"/>
      <p:bldP spid="96" grpId="0" animBg="1"/>
      <p:bldP spid="97" grpId="0" animBg="1"/>
      <p:bldP spid="98" grpId="0" animBg="1"/>
      <p:bldP spid="99" grpId="0" animBg="1"/>
      <p:bldP spid="100" grpId="0" animBg="1"/>
      <p:bldP spid="101" grpId="0" animBg="1"/>
      <p:bldP spid="102" grpId="0" animBg="1"/>
      <p:bldP spid="103" grpId="0" animBg="1"/>
      <p:bldP spid="104" grpId="0" animBg="1"/>
      <p:bldP spid="105" grpId="0" animBg="1"/>
      <p:bldP spid="106" grpId="0" animBg="1"/>
      <p:bldP spid="107" grpId="0" animBg="1"/>
      <p:bldP spid="108" grpId="0" animBg="1"/>
      <p:bldP spid="109" grpId="0" animBg="1"/>
      <p:bldP spid="110" grpId="0" animBg="1"/>
      <p:bldP spid="111" grpId="0" animBg="1"/>
      <p:bldP spid="112" grpId="0" animBg="1"/>
      <p:bldP spid="113" grpId="0" animBg="1"/>
      <p:bldP spid="114" grpId="0" animBg="1"/>
      <p:bldP spid="115" grpId="0" animBg="1"/>
      <p:bldP spid="116" grpId="0" animBg="1"/>
      <p:bldP spid="117" grpId="0" animBg="1"/>
      <p:bldP spid="118" grpId="0" animBg="1"/>
      <p:bldP spid="119" grpId="0" animBg="1"/>
      <p:bldP spid="120" grpId="0" animBg="1"/>
      <p:bldP spid="121" grpId="0" animBg="1"/>
      <p:bldP spid="122" grpId="0" animBg="1"/>
      <p:bldP spid="123" grpId="0" animBg="1"/>
      <p:bldP spid="124" grpId="0" animBg="1"/>
      <p:bldP spid="125" grpId="0" animBg="1"/>
      <p:bldP spid="126" grpId="0" animBg="1"/>
      <p:bldP spid="127" grpId="0" animBg="1"/>
      <p:bldP spid="128" grpId="0" animBg="1"/>
      <p:bldP spid="129" grpId="0" animBg="1"/>
      <p:bldP spid="130" grpId="0" animBg="1"/>
      <p:bldP spid="131" grpId="0" animBg="1"/>
      <p:bldP spid="132" grpId="0" animBg="1"/>
      <p:bldP spid="133" grpId="0" animBg="1"/>
      <p:bldP spid="134" grpId="0" animBg="1"/>
      <p:bldP spid="135" grpId="0" animBg="1"/>
      <p:bldP spid="136" grpId="0" animBg="1"/>
      <p:bldP spid="137" grpId="0" animBg="1"/>
      <p:bldP spid="138" grpId="0" animBg="1"/>
      <p:bldP spid="139" grpId="0" animBg="1"/>
      <p:bldP spid="140" grpId="0" animBg="1"/>
      <p:bldP spid="141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!!3">
            <a:extLst>
              <a:ext uri="{FF2B5EF4-FFF2-40B4-BE49-F238E27FC236}">
                <a16:creationId xmlns:a16="http://schemas.microsoft.com/office/drawing/2014/main" id="{5B19332C-1BE9-4073-BC1C-34C9F014F4D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41434" y="43114"/>
            <a:ext cx="2175650" cy="1940272"/>
          </a:xfrm>
          <a:prstGeom prst="rect">
            <a:avLst/>
          </a:prstGeom>
        </p:spPr>
      </p:pic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sp>
        <p:nvSpPr>
          <p:cNvPr id="13" name="TextBox 12">
            <a:extLst>
              <a:ext uri="{FF2B5EF4-FFF2-40B4-BE49-F238E27FC236}">
                <a16:creationId xmlns:a16="http://schemas.microsoft.com/office/drawing/2014/main" id="{C771E190-FEB2-4337-A955-8F6A819B8B7A}"/>
              </a:ext>
            </a:extLst>
          </p:cNvPr>
          <p:cNvSpPr txBox="1"/>
          <p:nvPr/>
        </p:nvSpPr>
        <p:spPr>
          <a:xfrm>
            <a:off x="292298" y="2219516"/>
            <a:ext cx="2622608" cy="707886"/>
          </a:xfrm>
          <a:prstGeom prst="rect">
            <a:avLst/>
          </a:prstGeom>
          <a:noFill/>
          <a:ln>
            <a:solidFill>
              <a:srgbClr val="7030A0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US" sz="2000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US" sz="2000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ạt</a:t>
            </a:r>
            <a:r>
              <a:rPr lang="en-US" sz="2000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ộng</a:t>
            </a:r>
            <a:r>
              <a:rPr lang="en-US" sz="2000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óm</a:t>
            </a:r>
            <a:r>
              <a:rPr lang="en-US" sz="2000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4 HS, </a:t>
            </a:r>
            <a:r>
              <a:rPr lang="en-US" sz="2000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ời</a:t>
            </a:r>
            <a:r>
              <a:rPr lang="en-US" sz="2000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an</a:t>
            </a:r>
            <a:r>
              <a:rPr lang="en-US" sz="2000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3 </a:t>
            </a:r>
            <a:r>
              <a:rPr lang="en-US" sz="2000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út</a:t>
            </a:r>
            <a:endParaRPr lang="en-US" sz="2000" b="1" i="1" dirty="0">
              <a:solidFill>
                <a:srgbClr val="7030A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2857339" y="49378"/>
            <a:ext cx="84258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solidFill>
                  <a:schemeClr val="accent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ực</a:t>
            </a:r>
            <a:r>
              <a:rPr lang="en-US" sz="2400" b="1" dirty="0">
                <a:solidFill>
                  <a:schemeClr val="accent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accent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iện</a:t>
            </a:r>
            <a:r>
              <a:rPr lang="en-US" sz="2400" b="1" dirty="0">
                <a:solidFill>
                  <a:schemeClr val="accent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accent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ạt</a:t>
            </a:r>
            <a:r>
              <a:rPr lang="en-US" sz="2400" b="1" dirty="0">
                <a:solidFill>
                  <a:schemeClr val="accent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accent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ộng</a:t>
            </a:r>
            <a:r>
              <a:rPr lang="en-US" sz="2400" b="1" dirty="0">
                <a:solidFill>
                  <a:schemeClr val="accent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accent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au</a:t>
            </a:r>
            <a:r>
              <a:rPr lang="en-US" sz="2400" b="1" dirty="0">
                <a:solidFill>
                  <a:schemeClr val="accent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accent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400" b="1" dirty="0">
                <a:solidFill>
                  <a:schemeClr val="accent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accent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ả</a:t>
            </a:r>
            <a:r>
              <a:rPr lang="en-US" sz="2400" b="1" dirty="0">
                <a:solidFill>
                  <a:schemeClr val="accent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accent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ời</a:t>
            </a:r>
            <a:r>
              <a:rPr lang="en-US" sz="2400" b="1" dirty="0">
                <a:solidFill>
                  <a:schemeClr val="accent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accent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âu</a:t>
            </a:r>
            <a:r>
              <a:rPr lang="en-US" sz="2400" b="1" dirty="0">
                <a:solidFill>
                  <a:schemeClr val="accent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accent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ỏi</a:t>
            </a:r>
            <a:r>
              <a:rPr lang="en-US" sz="2400" b="1" dirty="0">
                <a:solidFill>
                  <a:schemeClr val="accent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accent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o</a:t>
            </a:r>
            <a:r>
              <a:rPr lang="en-US" sz="2400" b="1" dirty="0">
                <a:solidFill>
                  <a:schemeClr val="accent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accent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iếu</a:t>
            </a:r>
            <a:r>
              <a:rPr lang="en-US" sz="2400" b="1" dirty="0">
                <a:solidFill>
                  <a:schemeClr val="accent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accent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ọc</a:t>
            </a:r>
            <a:r>
              <a:rPr lang="en-US" sz="2400" b="1" dirty="0">
                <a:solidFill>
                  <a:schemeClr val="accent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accent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endParaRPr lang="en-US" sz="2400" b="1" dirty="0">
              <a:solidFill>
                <a:schemeClr val="accent5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6" name="Đồng hồ đếm ngược 3 phút gây sốc 3 Minutes">
            <a:hlinkClick r:id="" action="ppaction://media"/>
            <a:extLst>
              <a:ext uri="{FF2B5EF4-FFF2-40B4-BE49-F238E27FC236}">
                <a16:creationId xmlns:a16="http://schemas.microsoft.com/office/drawing/2014/main" id="{D42EA4B8-7472-40A8-A81B-5ABE1CF4406D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648439" y="3322527"/>
            <a:ext cx="1647729" cy="926847"/>
          </a:xfrm>
          <a:prstGeom prst="rect">
            <a:avLst/>
          </a:prstGeom>
        </p:spPr>
      </p:pic>
      <p:grpSp>
        <p:nvGrpSpPr>
          <p:cNvPr id="15" name="Group 14"/>
          <p:cNvGrpSpPr/>
          <p:nvPr/>
        </p:nvGrpSpPr>
        <p:grpSpPr>
          <a:xfrm>
            <a:off x="4055440" y="2060522"/>
            <a:ext cx="5165665" cy="1916858"/>
            <a:chOff x="3734496" y="1527383"/>
            <a:chExt cx="5636801" cy="2200553"/>
          </a:xfrm>
        </p:grpSpPr>
        <p:pic>
          <p:nvPicPr>
            <p:cNvPr id="17" name="Picture 3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34496" y="1527383"/>
              <a:ext cx="5636801" cy="220055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cxnSp>
          <p:nvCxnSpPr>
            <p:cNvPr id="18" name="Straight Arrow Connector 17"/>
            <p:cNvCxnSpPr/>
            <p:nvPr/>
          </p:nvCxnSpPr>
          <p:spPr>
            <a:xfrm>
              <a:off x="5736993" y="2627659"/>
              <a:ext cx="1456287" cy="0"/>
            </a:xfrm>
            <a:prstGeom prst="straightConnector1">
              <a:avLst/>
            </a:prstGeom>
            <a:ln w="38100"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</p:grpSp>
      <p:grpSp>
        <p:nvGrpSpPr>
          <p:cNvPr id="19" name="Group 18"/>
          <p:cNvGrpSpPr/>
          <p:nvPr/>
        </p:nvGrpSpPr>
        <p:grpSpPr>
          <a:xfrm>
            <a:off x="5146574" y="4792780"/>
            <a:ext cx="5095735" cy="2115502"/>
            <a:chOff x="4370787" y="4391978"/>
            <a:chExt cx="5095735" cy="2115502"/>
          </a:xfrm>
        </p:grpSpPr>
        <p:pic>
          <p:nvPicPr>
            <p:cNvPr id="20" name="Picture 4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70787" y="4391978"/>
              <a:ext cx="5095735" cy="211550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cxnSp>
          <p:nvCxnSpPr>
            <p:cNvPr id="21" name="Straight Arrow Connector 20"/>
            <p:cNvCxnSpPr/>
            <p:nvPr/>
          </p:nvCxnSpPr>
          <p:spPr>
            <a:xfrm>
              <a:off x="6151847" y="5425627"/>
              <a:ext cx="1456287" cy="0"/>
            </a:xfrm>
            <a:prstGeom prst="straightConnector1">
              <a:avLst/>
            </a:prstGeom>
            <a:ln w="38100"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</p:grpSp>
      <p:sp>
        <p:nvSpPr>
          <p:cNvPr id="25" name="TextBox 24">
            <a:extLst>
              <a:ext uri="{FF2B5EF4-FFF2-40B4-BE49-F238E27FC236}">
                <a16:creationId xmlns:a16="http://schemas.microsoft.com/office/drawing/2014/main" id="{A3A062DA-93BF-4842-B601-4404401BCCE3}"/>
              </a:ext>
            </a:extLst>
          </p:cNvPr>
          <p:cNvSpPr txBox="1"/>
          <p:nvPr/>
        </p:nvSpPr>
        <p:spPr>
          <a:xfrm>
            <a:off x="3042853" y="3821960"/>
            <a:ext cx="8390281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b. </a:t>
            </a:r>
            <a:r>
              <a:rPr lang="en-US" sz="24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Gấp</a:t>
            </a:r>
            <a:r>
              <a:rPr lang="en-US" sz="24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tam </a:t>
            </a:r>
            <a:r>
              <a:rPr lang="en-US" sz="24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giác</a:t>
            </a:r>
            <a:r>
              <a:rPr lang="en-US" sz="24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đều</a:t>
            </a:r>
            <a:r>
              <a:rPr lang="en-US" sz="24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ABC </a:t>
            </a:r>
            <a:r>
              <a:rPr lang="en-US" sz="24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sao</a:t>
            </a:r>
            <a:r>
              <a:rPr lang="en-US" sz="24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cho</a:t>
            </a:r>
            <a:r>
              <a:rPr lang="en-US" sz="24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cạnh</a:t>
            </a:r>
            <a:r>
              <a:rPr lang="en-US" sz="24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BC </a:t>
            </a:r>
            <a:r>
              <a:rPr lang="en-US" sz="24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trùng</a:t>
            </a:r>
            <a:r>
              <a:rPr lang="en-US" sz="24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với</a:t>
            </a:r>
            <a:r>
              <a:rPr lang="en-US" sz="24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cạnh</a:t>
            </a:r>
            <a:r>
              <a:rPr lang="en-US" sz="24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BA, </a:t>
            </a:r>
            <a:r>
              <a:rPr lang="en-US" sz="24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đỉnh</a:t>
            </a:r>
            <a:r>
              <a:rPr lang="en-US" sz="24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C </a:t>
            </a:r>
            <a:r>
              <a:rPr lang="en-US" sz="24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trùng</a:t>
            </a:r>
            <a:r>
              <a:rPr lang="en-US" sz="24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với</a:t>
            </a:r>
            <a:r>
              <a:rPr lang="en-US" sz="24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đỉnh</a:t>
            </a:r>
            <a:r>
              <a:rPr lang="en-US" sz="24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A. So </a:t>
            </a:r>
            <a:r>
              <a:rPr lang="en-US" sz="24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sánh</a:t>
            </a:r>
            <a:r>
              <a:rPr lang="en-US" sz="24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cạnh</a:t>
            </a:r>
            <a:r>
              <a:rPr lang="en-US" sz="24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BC </a:t>
            </a:r>
            <a:r>
              <a:rPr lang="en-US" sz="24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và</a:t>
            </a:r>
            <a:r>
              <a:rPr lang="en-US" sz="24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cạnh</a:t>
            </a:r>
            <a:r>
              <a:rPr lang="en-US" sz="24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BA; </a:t>
            </a:r>
            <a:r>
              <a:rPr lang="en-US" sz="24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góc</a:t>
            </a:r>
            <a:r>
              <a:rPr lang="en-US" sz="24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BCA </a:t>
            </a:r>
            <a:r>
              <a:rPr lang="en-US" sz="24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và</a:t>
            </a:r>
            <a:r>
              <a:rPr lang="en-US" sz="24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góc</a:t>
            </a:r>
            <a:r>
              <a:rPr lang="en-US" sz="24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BAC.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3577388" y="880375"/>
            <a:ext cx="767142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a. </a:t>
            </a:r>
            <a:r>
              <a:rPr lang="en-US" sz="24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Gấp</a:t>
            </a:r>
            <a:r>
              <a:rPr lang="en-US" sz="24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tam </a:t>
            </a:r>
            <a:r>
              <a:rPr lang="en-US" sz="24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giác</a:t>
            </a:r>
            <a:r>
              <a:rPr lang="en-US" sz="24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đều</a:t>
            </a:r>
            <a:r>
              <a:rPr lang="en-US" sz="24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ABC </a:t>
            </a:r>
            <a:r>
              <a:rPr lang="en-US" sz="24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sao</a:t>
            </a:r>
            <a:r>
              <a:rPr lang="en-US" sz="24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cho</a:t>
            </a:r>
            <a:r>
              <a:rPr lang="en-US" sz="24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cạnh</a:t>
            </a:r>
            <a:r>
              <a:rPr lang="en-US" sz="24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AB </a:t>
            </a:r>
            <a:r>
              <a:rPr lang="en-US" sz="24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trùng</a:t>
            </a:r>
            <a:r>
              <a:rPr lang="en-US" sz="24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với</a:t>
            </a:r>
            <a:r>
              <a:rPr lang="en-US" sz="24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cạnh</a:t>
            </a:r>
            <a:r>
              <a:rPr lang="en-US" sz="24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AC, </a:t>
            </a:r>
            <a:r>
              <a:rPr lang="en-US" sz="24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đỉnh</a:t>
            </a:r>
            <a:r>
              <a:rPr lang="en-US" sz="24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B </a:t>
            </a:r>
            <a:r>
              <a:rPr lang="en-US" sz="24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trùng</a:t>
            </a:r>
            <a:r>
              <a:rPr lang="en-US" sz="24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với</a:t>
            </a:r>
            <a:r>
              <a:rPr lang="en-US" sz="24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đỉnh</a:t>
            </a:r>
            <a:r>
              <a:rPr lang="en-US" sz="24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C. So </a:t>
            </a:r>
            <a:r>
              <a:rPr lang="en-US" sz="24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sánh</a:t>
            </a:r>
            <a:r>
              <a:rPr lang="en-US" sz="24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cạnh</a:t>
            </a:r>
            <a:r>
              <a:rPr lang="en-US" sz="24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AB </a:t>
            </a:r>
            <a:r>
              <a:rPr lang="en-US" sz="24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và</a:t>
            </a:r>
            <a:r>
              <a:rPr lang="en-US" sz="24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cạnh</a:t>
            </a:r>
            <a:r>
              <a:rPr lang="en-US" sz="24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AC; </a:t>
            </a:r>
            <a:r>
              <a:rPr lang="en-US" sz="24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góc</a:t>
            </a:r>
            <a:r>
              <a:rPr lang="en-US" sz="24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ABC </a:t>
            </a:r>
            <a:r>
              <a:rPr lang="en-US" sz="24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và</a:t>
            </a:r>
            <a:r>
              <a:rPr lang="en-US" sz="24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góc</a:t>
            </a:r>
            <a:r>
              <a:rPr lang="en-US" sz="24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ACB.</a:t>
            </a:r>
          </a:p>
        </p:txBody>
      </p:sp>
      <p:pic>
        <p:nvPicPr>
          <p:cNvPr id="26" name="Picture 2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3825" y="884596"/>
            <a:ext cx="1040130" cy="5600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2546067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91286" fill="hold"/>
                                        <p:tgtEl>
                                          <p:spTgt spid="1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>
                      <p:stCondLst>
                        <p:cond delay="0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1" dur="1" fill="hold"/>
                                        <p:tgtEl>
                                          <p:spTgt spid="1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video>
              <p:cMediaNode vol="80000">
                <p:cTn id="12" fill="hold" display="0">
                  <p:stCondLst>
                    <p:cond delay="indefinite"/>
                  </p:stCondLst>
                </p:cTn>
                <p:tgtEl>
                  <p:spTgt spid="16"/>
                </p:tgtEl>
              </p:cMediaNode>
            </p:video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sp>
        <p:nvSpPr>
          <p:cNvPr id="14" name="TextBox 13"/>
          <p:cNvSpPr txBox="1"/>
          <p:nvPr/>
        </p:nvSpPr>
        <p:spPr>
          <a:xfrm>
            <a:off x="421467" y="2456795"/>
            <a:ext cx="10854989" cy="3970318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PHIẾU HỌC TẬP</a:t>
            </a:r>
          </a:p>
          <a:p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hóm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:……</a:t>
            </a:r>
          </a:p>
          <a:p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â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1: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Dựa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vào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oạ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ộ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em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hậ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xé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gì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về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ạnh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gó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tam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gi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ề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  <a:p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………………………………………………………………………........</a:t>
            </a:r>
          </a:p>
          <a:p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â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2: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ừ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â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ỏ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1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iề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ừ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ích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vào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hỗ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rố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Tam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gi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ề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ABC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Tx/>
              <a:buChar char="-"/>
            </a:pP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ạnh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AB, BC, CA ……………….</a:t>
            </a:r>
          </a:p>
          <a:p>
            <a:pPr marL="285750" indent="-285750">
              <a:buFontTx/>
              <a:buChar char="-"/>
            </a:pP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Ba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gó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ở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ỉnh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A, B, C …………….</a:t>
            </a:r>
          </a:p>
        </p:txBody>
      </p:sp>
      <p:grpSp>
        <p:nvGrpSpPr>
          <p:cNvPr id="15" name="Group 14"/>
          <p:cNvGrpSpPr/>
          <p:nvPr/>
        </p:nvGrpSpPr>
        <p:grpSpPr>
          <a:xfrm>
            <a:off x="0" y="276781"/>
            <a:ext cx="5165665" cy="1916858"/>
            <a:chOff x="3734496" y="1527383"/>
            <a:chExt cx="5636801" cy="2200553"/>
          </a:xfrm>
        </p:grpSpPr>
        <p:pic>
          <p:nvPicPr>
            <p:cNvPr id="17" name="Picture 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34496" y="1527383"/>
              <a:ext cx="5636801" cy="220055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cxnSp>
          <p:nvCxnSpPr>
            <p:cNvPr id="18" name="Straight Arrow Connector 17"/>
            <p:cNvCxnSpPr/>
            <p:nvPr/>
          </p:nvCxnSpPr>
          <p:spPr>
            <a:xfrm>
              <a:off x="5736993" y="2627659"/>
              <a:ext cx="1456287" cy="0"/>
            </a:xfrm>
            <a:prstGeom prst="straightConnector1">
              <a:avLst/>
            </a:prstGeom>
            <a:ln w="38100"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</p:grpSp>
      <p:grpSp>
        <p:nvGrpSpPr>
          <p:cNvPr id="19" name="Group 18"/>
          <p:cNvGrpSpPr/>
          <p:nvPr/>
        </p:nvGrpSpPr>
        <p:grpSpPr>
          <a:xfrm>
            <a:off x="5786051" y="99749"/>
            <a:ext cx="5095735" cy="2115502"/>
            <a:chOff x="4370787" y="4391978"/>
            <a:chExt cx="5095735" cy="2115502"/>
          </a:xfrm>
        </p:grpSpPr>
        <p:pic>
          <p:nvPicPr>
            <p:cNvPr id="20" name="Picture 4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70787" y="4391978"/>
              <a:ext cx="5095735" cy="211550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cxnSp>
          <p:nvCxnSpPr>
            <p:cNvPr id="21" name="Straight Arrow Connector 20"/>
            <p:cNvCxnSpPr/>
            <p:nvPr/>
          </p:nvCxnSpPr>
          <p:spPr>
            <a:xfrm>
              <a:off x="6151847" y="5425627"/>
              <a:ext cx="1456287" cy="0"/>
            </a:xfrm>
            <a:prstGeom prst="straightConnector1">
              <a:avLst/>
            </a:prstGeom>
            <a:ln w="38100"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</p:grpSp>
      <p:sp>
        <p:nvSpPr>
          <p:cNvPr id="2" name="TextBox 1"/>
          <p:cNvSpPr txBox="1"/>
          <p:nvPr/>
        </p:nvSpPr>
        <p:spPr>
          <a:xfrm>
            <a:off x="1835124" y="4134177"/>
            <a:ext cx="806334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ạnh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óc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am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ác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ều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ằng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au</a:t>
            </a:r>
            <a:endParaRPr lang="en-US" sz="28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688379" y="5403273"/>
            <a:ext cx="231093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ằng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au</a:t>
            </a:r>
            <a:endParaRPr lang="en-US" sz="28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5149039" y="5811559"/>
            <a:ext cx="231093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ằng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au</a:t>
            </a:r>
            <a:endParaRPr lang="en-US" sz="28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54104233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2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!!3">
            <a:extLst>
              <a:ext uri="{FF2B5EF4-FFF2-40B4-BE49-F238E27FC236}">
                <a16:creationId xmlns:a16="http://schemas.microsoft.com/office/drawing/2014/main" id="{83F1A94D-48D5-4D73-BDAA-9118478F5E6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4395" y="0"/>
            <a:ext cx="2857500" cy="2571750"/>
          </a:xfrm>
          <a:prstGeom prst="rect">
            <a:avLst/>
          </a:prstGeom>
        </p:spPr>
      </p:pic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sp>
        <p:nvSpPr>
          <p:cNvPr id="34" name="TextBox 33">
            <a:extLst>
              <a:ext uri="{FF2B5EF4-FFF2-40B4-BE49-F238E27FC236}">
                <a16:creationId xmlns:a16="http://schemas.microsoft.com/office/drawing/2014/main" id="{A3A062DA-93BF-4842-B601-4404401BCCE3}"/>
              </a:ext>
            </a:extLst>
          </p:cNvPr>
          <p:cNvSpPr txBox="1"/>
          <p:nvPr/>
        </p:nvSpPr>
        <p:spPr>
          <a:xfrm>
            <a:off x="4136267" y="464877"/>
            <a:ext cx="6964135" cy="1815882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am </a:t>
            </a:r>
            <a:r>
              <a:rPr lang="en-US" sz="28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ác</a:t>
            </a:r>
            <a:r>
              <a:rPr lang="en-US" sz="28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ều</a:t>
            </a:r>
            <a:r>
              <a:rPr lang="en-US" sz="28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BC </a:t>
            </a:r>
            <a:r>
              <a:rPr lang="en-US" sz="28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8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marL="457200" indent="-457200">
              <a:buFontTx/>
              <a:buChar char="-"/>
            </a:pPr>
            <a:r>
              <a:rPr lang="en-US" sz="28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a </a:t>
            </a:r>
            <a:r>
              <a:rPr lang="en-US" sz="28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ạnh</a:t>
            </a:r>
            <a:r>
              <a:rPr lang="en-US" sz="28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ằng</a:t>
            </a:r>
            <a:r>
              <a:rPr lang="en-US" sz="28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au</a:t>
            </a:r>
            <a:r>
              <a:rPr lang="en-US" sz="28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B = BC = CA</a:t>
            </a:r>
          </a:p>
          <a:p>
            <a:pPr marL="457200" indent="-457200">
              <a:buFontTx/>
              <a:buChar char="-"/>
            </a:pPr>
            <a:r>
              <a:rPr lang="en-US" sz="28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a </a:t>
            </a:r>
            <a:r>
              <a:rPr lang="en-US" sz="28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óc</a:t>
            </a:r>
            <a:r>
              <a:rPr lang="en-US" sz="28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ở </a:t>
            </a:r>
            <a:r>
              <a:rPr lang="en-US" sz="28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ỉnh</a:t>
            </a:r>
            <a:r>
              <a:rPr lang="en-US" sz="28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, B, C </a:t>
            </a:r>
            <a:r>
              <a:rPr lang="en-US" sz="28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ằng</a:t>
            </a:r>
            <a:r>
              <a:rPr lang="en-US" sz="28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au</a:t>
            </a:r>
            <a:r>
              <a:rPr lang="en-US" sz="28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pic>
        <p:nvPicPr>
          <p:cNvPr id="13" name="!!3" descr="Icon&#10;&#10;Description automatically generated with low confidence">
            <a:extLst>
              <a:ext uri="{FF2B5EF4-FFF2-40B4-BE49-F238E27FC236}">
                <a16:creationId xmlns:a16="http://schemas.microsoft.com/office/drawing/2014/main" id="{78C066BC-F584-4184-9D57-6F955DE9DB6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738264" y="3561996"/>
            <a:ext cx="3429000" cy="34290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2544715" y="4065634"/>
            <a:ext cx="5373014" cy="2677656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ú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ý:</a:t>
            </a:r>
          </a:p>
          <a:p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ọc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ói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ung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tam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ác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ói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iêng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ạnh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ằng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au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( hay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óc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ằng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au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ường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ỉ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õ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ằng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ùng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í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iệu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048259" y="2476678"/>
            <a:ext cx="2781910" cy="25025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841500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!!3" descr="Chuyên đề về xác định công thức của hợp chất vô cơ và hữu cơ - Tech12h">
            <a:extLst>
              <a:ext uri="{FF2B5EF4-FFF2-40B4-BE49-F238E27FC236}">
                <a16:creationId xmlns:a16="http://schemas.microsoft.com/office/drawing/2014/main" id="{43D80D0E-F9AC-4D0D-9116-29FEC2960A0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141" y="144543"/>
            <a:ext cx="2521284" cy="20775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5229" y="653125"/>
            <a:ext cx="5712854" cy="30342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1038" y="3619500"/>
            <a:ext cx="5694090" cy="30736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49" name="Picture 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431994"/>
            <a:ext cx="5317852" cy="27334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3354702" y="175116"/>
            <a:ext cx="7016928" cy="52322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1" i="0" u="none" strike="noStrike" cap="none" normalizeH="0" baseline="0" dirty="0" err="1">
                <a:ln>
                  <a:noFill/>
                </a:ln>
                <a:solidFill>
                  <a:schemeClr val="accent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ác</a:t>
            </a:r>
            <a:r>
              <a:rPr kumimoji="0" lang="en-US" sz="2800" b="1" i="0" u="none" strike="noStrike" cap="none" normalizeH="0" baseline="0" dirty="0">
                <a:ln>
                  <a:noFill/>
                </a:ln>
                <a:solidFill>
                  <a:schemeClr val="accent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cap="none" normalizeH="0" baseline="0" dirty="0" err="1">
                <a:ln>
                  <a:noFill/>
                </a:ln>
                <a:solidFill>
                  <a:schemeClr val="accent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ước</a:t>
            </a:r>
            <a:r>
              <a:rPr kumimoji="0" lang="en-US" sz="2800" b="1" i="0" u="none" strike="noStrike" cap="none" normalizeH="0" baseline="0" dirty="0">
                <a:ln>
                  <a:noFill/>
                </a:ln>
                <a:solidFill>
                  <a:schemeClr val="accent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cap="none" normalizeH="0" baseline="0" dirty="0" err="1">
                <a:ln>
                  <a:noFill/>
                </a:ln>
                <a:solidFill>
                  <a:schemeClr val="accent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ẽ</a:t>
            </a:r>
            <a:r>
              <a:rPr kumimoji="0" lang="en-US" sz="2800" b="1" i="0" u="none" strike="noStrike" cap="none" normalizeH="0" baseline="0" dirty="0">
                <a:ln>
                  <a:noFill/>
                </a:ln>
                <a:solidFill>
                  <a:schemeClr val="accent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tam </a:t>
            </a:r>
            <a:r>
              <a:rPr kumimoji="0" lang="en-US" sz="2800" b="1" i="0" u="none" strike="noStrike" cap="none" normalizeH="0" baseline="0" dirty="0" err="1">
                <a:ln>
                  <a:noFill/>
                </a:ln>
                <a:solidFill>
                  <a:schemeClr val="accent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iác</a:t>
            </a:r>
            <a:r>
              <a:rPr kumimoji="0" lang="en-US" sz="2800" b="1" i="0" u="none" strike="noStrike" cap="none" normalizeH="0" baseline="0" dirty="0">
                <a:ln>
                  <a:noFill/>
                </a:ln>
                <a:solidFill>
                  <a:schemeClr val="accent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cap="none" normalizeH="0" baseline="0" dirty="0" err="1">
                <a:ln>
                  <a:noFill/>
                </a:ln>
                <a:solidFill>
                  <a:schemeClr val="accent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ều</a:t>
            </a:r>
            <a:r>
              <a:rPr kumimoji="0" lang="en-US" sz="2800" b="1" i="0" u="none" strike="noStrike" cap="none" normalizeH="0" baseline="0" dirty="0">
                <a:ln>
                  <a:noFill/>
                </a:ln>
                <a:solidFill>
                  <a:schemeClr val="accent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cap="none" normalizeH="0" baseline="0" dirty="0" err="1">
                <a:ln>
                  <a:noFill/>
                </a:ln>
                <a:solidFill>
                  <a:schemeClr val="accent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ó</a:t>
            </a:r>
            <a:r>
              <a:rPr kumimoji="0" lang="en-US" sz="2800" b="1" i="0" u="none" strike="noStrike" cap="none" normalizeH="0" baseline="0" dirty="0">
                <a:ln>
                  <a:noFill/>
                </a:ln>
                <a:solidFill>
                  <a:schemeClr val="accent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cap="none" normalizeH="0" baseline="0" dirty="0" err="1">
                <a:ln>
                  <a:noFill/>
                </a:ln>
                <a:solidFill>
                  <a:schemeClr val="accent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ạnh</a:t>
            </a:r>
            <a:r>
              <a:rPr kumimoji="0" lang="en-US" sz="2800" b="1" i="0" u="none" strike="noStrike" cap="none" normalizeH="0" baseline="0" dirty="0">
                <a:ln>
                  <a:noFill/>
                </a:ln>
                <a:solidFill>
                  <a:schemeClr val="accent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3cm</a:t>
            </a:r>
            <a:endParaRPr kumimoji="0" lang="en-US" sz="2800" b="0" i="0" u="none" strike="noStrike" cap="none" normalizeH="0" baseline="0" dirty="0">
              <a:ln>
                <a:noFill/>
              </a:ln>
              <a:solidFill>
                <a:schemeClr val="accent1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0" y="167640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6"/>
          <p:cNvSpPr>
            <a:spLocks noChangeArrowheads="1"/>
          </p:cNvSpPr>
          <p:nvPr/>
        </p:nvSpPr>
        <p:spPr bwMode="auto">
          <a:xfrm>
            <a:off x="0" y="361950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9162016"/>
      </p:ext>
    </p:extLst>
  </p:cSld>
  <p:clrMapOvr>
    <a:masterClrMapping/>
  </p:clrMapOvr>
  <p:transition spd="slow">
    <p:fade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" name="Graphic 27" descr="Clipboard">
            <a:extLst>
              <a:ext uri="{FF2B5EF4-FFF2-40B4-BE49-F238E27FC236}">
                <a16:creationId xmlns:a16="http://schemas.microsoft.com/office/drawing/2014/main" id="{69A6127C-44C4-4935-8488-02212BF0E6B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 rot="631394">
            <a:off x="7873351" y="3344218"/>
            <a:ext cx="2532753" cy="2532753"/>
          </a:xfrm>
          <a:prstGeom prst="rect">
            <a:avLst/>
          </a:prstGeom>
        </p:spPr>
      </p:pic>
      <p:sp>
        <p:nvSpPr>
          <p:cNvPr id="2" name="!!4">
            <a:extLst>
              <a:ext uri="{FF2B5EF4-FFF2-40B4-BE49-F238E27FC236}">
                <a16:creationId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36141" y="54868"/>
            <a:ext cx="5717294" cy="493723"/>
          </a:xfrm>
          <a:prstGeom prst="roundRect">
            <a:avLst/>
          </a:prstGeom>
          <a:solidFill>
            <a:srgbClr val="1F4E7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HOẠT ĐỘNG LUYỆN TẬP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CE530CE9-79B6-4A34-9DE8-7F769B44A120}"/>
              </a:ext>
            </a:extLst>
          </p:cNvPr>
          <p:cNvSpPr txBox="1"/>
          <p:nvPr/>
        </p:nvSpPr>
        <p:spPr>
          <a:xfrm>
            <a:off x="846835" y="877247"/>
            <a:ext cx="9542641" cy="954107"/>
          </a:xfrm>
          <a:prstGeom prst="rect">
            <a:avLst/>
          </a:prstGeom>
          <a:noFill/>
          <a:ln>
            <a:solidFill>
              <a:srgbClr val="15142A"/>
            </a:solidFill>
          </a:ln>
        </p:spPr>
        <p:txBody>
          <a:bodyPr wrap="square">
            <a:spAutoFit/>
          </a:bodyPr>
          <a:lstStyle/>
          <a:p>
            <a:r>
              <a:rPr lang="en-US" sz="2800" dirty="0" err="1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ãy</a:t>
            </a:r>
            <a:r>
              <a:rPr lang="en-US" sz="28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ùng</a:t>
            </a:r>
            <a:r>
              <a:rPr lang="en-US" sz="28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ước</a:t>
            </a:r>
            <a:r>
              <a:rPr lang="en-US" sz="28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8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mpa</a:t>
            </a:r>
            <a:r>
              <a:rPr lang="en-US" sz="28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ẽ</a:t>
            </a:r>
            <a:r>
              <a:rPr lang="en-US" sz="28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am </a:t>
            </a:r>
            <a:r>
              <a:rPr lang="en-US" sz="2800" dirty="0" err="1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ác</a:t>
            </a:r>
            <a:r>
              <a:rPr lang="en-US" sz="28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ều</a:t>
            </a:r>
            <a:r>
              <a:rPr lang="en-US" sz="28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EGH </a:t>
            </a:r>
            <a:r>
              <a:rPr lang="en-US" sz="2800" dirty="0" err="1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8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ồ</a:t>
            </a:r>
            <a:r>
              <a:rPr lang="en-US" sz="28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ài</a:t>
            </a:r>
            <a:r>
              <a:rPr lang="en-US" sz="28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ạnh</a:t>
            </a:r>
            <a:r>
              <a:rPr lang="en-US" sz="28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ằng</a:t>
            </a:r>
            <a:r>
              <a:rPr lang="en-US" sz="28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4cm</a:t>
            </a:r>
          </a:p>
        </p:txBody>
      </p:sp>
      <p:pic>
        <p:nvPicPr>
          <p:cNvPr id="32" name="Graphic 31" descr="Pencil">
            <a:extLst>
              <a:ext uri="{FF2B5EF4-FFF2-40B4-BE49-F238E27FC236}">
                <a16:creationId xmlns:a16="http://schemas.microsoft.com/office/drawing/2014/main" id="{F21940DF-3AEF-4263-BDC6-04DEDCE8D6A9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>
            <a:off x="9231180" y="3939943"/>
            <a:ext cx="1488402" cy="1488402"/>
          </a:xfrm>
          <a:prstGeom prst="rect">
            <a:avLst/>
          </a:prstGeom>
        </p:spPr>
      </p:pic>
      <p:sp>
        <p:nvSpPr>
          <p:cNvPr id="33" name="TextBox 32">
            <a:extLst>
              <a:ext uri="{FF2B5EF4-FFF2-40B4-BE49-F238E27FC236}">
                <a16:creationId xmlns:a16="http://schemas.microsoft.com/office/drawing/2014/main" id="{DEAC0E1E-50D5-48F7-8449-EF3C31CD2512}"/>
              </a:ext>
            </a:extLst>
          </p:cNvPr>
          <p:cNvSpPr txBox="1"/>
          <p:nvPr/>
        </p:nvSpPr>
        <p:spPr>
          <a:xfrm>
            <a:off x="369996" y="5380672"/>
            <a:ext cx="3129950" cy="1200329"/>
          </a:xfrm>
          <a:prstGeom prst="rect">
            <a:avLst/>
          </a:prstGeom>
          <a:noFill/>
          <a:ln>
            <a:solidFill>
              <a:srgbClr val="7030A0"/>
            </a:solidFill>
          </a:ln>
        </p:spPr>
        <p:txBody>
          <a:bodyPr wrap="square">
            <a:spAutoFit/>
          </a:bodyPr>
          <a:lstStyle/>
          <a:p>
            <a:r>
              <a:rPr lang="en-US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S </a:t>
            </a:r>
            <a:r>
              <a:rPr lang="en-US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đ</a:t>
            </a:r>
            <a:r>
              <a:rPr lang="en-US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</a:t>
            </a:r>
            <a:r>
              <a:rPr lang="en-US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ân</a:t>
            </a:r>
            <a:endParaRPr lang="en-US" b="1" i="1" dirty="0">
              <a:solidFill>
                <a:srgbClr val="7030A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S </a:t>
            </a:r>
            <a:r>
              <a:rPr lang="en-US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i</a:t>
            </a:r>
            <a:r>
              <a:rPr lang="en-US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ua</a:t>
            </a:r>
            <a:r>
              <a:rPr lang="en-US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ên</a:t>
            </a:r>
            <a:r>
              <a:rPr lang="en-US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ảng</a:t>
            </a:r>
            <a:r>
              <a:rPr lang="en-US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y</a:t>
            </a:r>
            <a:r>
              <a:rPr lang="en-US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ận</a:t>
            </a:r>
            <a:r>
              <a:rPr lang="en-US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ét</a:t>
            </a:r>
            <a:r>
              <a:rPr lang="en-US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éo</a:t>
            </a:r>
            <a:r>
              <a:rPr lang="en-US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endParaRPr lang="en-US" i="1" dirty="0">
              <a:solidFill>
                <a:srgbClr val="7030A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35190370"/>
      </p:ext>
    </p:extLst>
  </p:cSld>
  <p:clrMapOvr>
    <a:masterClrMapping/>
  </p:clrMapOvr>
  <p:transition spd="slow">
    <p:fade/>
  </p:transition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TF33787325_Lab safety_AAS_v3" id="{898BC5E2-691B-4B41-A97D-F35AD4FFF20D}" vid="{295F60D3-032D-43CA-A300-E4752067AD50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MediaServiceKeyPoints xmlns="71af3243-3dd4-4a8d-8c0d-dd76da1f02a5" xsi:nil="true"/>
  </documentManagement>
</p:properties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79F111ED35F8CC479449609E8A0923A6" ma:contentTypeVersion="11" ma:contentTypeDescription="Create a new document." ma:contentTypeScope="" ma:versionID="96291512c1ee715ab617f4c07df79fc1">
  <xsd:schema xmlns:xsd="http://www.w3.org/2001/XMLSchema" xmlns:xs="http://www.w3.org/2001/XMLSchema" xmlns:p="http://schemas.microsoft.com/office/2006/metadata/properties" xmlns:ns2="71af3243-3dd4-4a8d-8c0d-dd76da1f02a5" xmlns:ns3="16c05727-aa75-4e4a-9b5f-8a80a1165891" targetNamespace="http://schemas.microsoft.com/office/2006/metadata/properties" ma:root="true" ma:fieldsID="8256c27c40ca5c40ce1cf6c44f0205df" ns2:_="" ns3:_="">
    <xsd:import namespace="71af3243-3dd4-4a8d-8c0d-dd76da1f02a5"/>
    <xsd:import namespace="16c05727-aa75-4e4a-9b5f-8a80a1165891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OCR" minOccurs="0"/>
                <xsd:element ref="ns2:MediaServiceAutoTags" minOccurs="0"/>
                <xsd:element ref="ns2:MediaServiceEventHashCode" minOccurs="0"/>
                <xsd:element ref="ns2:MediaServiceGenerationTime" minOccurs="0"/>
                <xsd:element ref="ns3:SharedWithUsers" minOccurs="0"/>
                <xsd:element ref="ns3:SharedWithDetails" minOccurs="0"/>
                <xsd:element ref="ns2:MediaServiceAutoKeyPoints" minOccurs="0"/>
                <xsd:element ref="ns2:MediaServiceKeyPoints" minOccurs="0"/>
                <xsd:element ref="ns2:MediaServiceDateTake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1af3243-3dd4-4a8d-8c0d-dd76da1f02a5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OCR" ma:index="10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MediaServiceAutoTags" ma:index="11" nillable="true" ma:displayName="MediaServiceAutoTags" ma:internalName="MediaServiceAutoTags" ma:readOnly="true">
      <xsd:simpleType>
        <xsd:restriction base="dms:Text"/>
      </xsd:simpleType>
    </xsd:element>
    <xsd:element name="MediaServiceEventHashCode" ma:index="12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AutoKeyPoints" ma:index="16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7" nillable="true" ma:displayName="KeyPoints" ma:internalName="MediaServiceKeyPoints" ma:readOnly="false">
      <xsd:simpleType>
        <xsd:restriction base="dms:Note">
          <xsd:maxLength value="255"/>
        </xsd:restriction>
      </xsd:simpleType>
    </xsd:element>
    <xsd:element name="MediaServiceDateTaken" ma:index="18" nillable="true" ma:displayName="MediaServiceDateTaken" ma:hidden="true" ma:internalName="MediaServiceDateTaken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6c05727-aa75-4e4a-9b5f-8a80a1165891" elementFormDefault="qualified">
    <xsd:import namespace="http://schemas.microsoft.com/office/2006/documentManagement/types"/>
    <xsd:import namespace="http://schemas.microsoft.com/office/infopath/2007/PartnerControls"/>
    <xsd:element name="SharedWithUsers" ma:index="14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5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D0096A91-93C8-4C7A-BF68-944591874A6D}">
  <ds:schemaRefs>
    <ds:schemaRef ds:uri="http://schemas.microsoft.com/office/2006/documentManagement/types"/>
    <ds:schemaRef ds:uri="http://schemas.openxmlformats.org/package/2006/metadata/core-properties"/>
    <ds:schemaRef ds:uri="http://purl.org/dc/elements/1.1/"/>
    <ds:schemaRef ds:uri="http://www.w3.org/XML/1998/namespace"/>
    <ds:schemaRef ds:uri="http://purl.org/dc/dcmitype/"/>
    <ds:schemaRef ds:uri="http://schemas.microsoft.com/office/infopath/2007/PartnerControls"/>
    <ds:schemaRef ds:uri="http://purl.org/dc/terms/"/>
    <ds:schemaRef ds:uri="16c05727-aa75-4e4a-9b5f-8a80a1165891"/>
    <ds:schemaRef ds:uri="71af3243-3dd4-4a8d-8c0d-dd76da1f02a5"/>
    <ds:schemaRef ds:uri="http://schemas.microsoft.com/office/2006/metadata/properties"/>
  </ds:schemaRefs>
</ds:datastoreItem>
</file>

<file path=customXml/itemProps2.xml><?xml version="1.0" encoding="utf-8"?>
<ds:datastoreItem xmlns:ds="http://schemas.openxmlformats.org/officeDocument/2006/customXml" ds:itemID="{604BA817-A03C-4EA3-86C4-6E42BD37F523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19E59094-1E6F-42D5-A62B-D0344AFFFACC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71af3243-3dd4-4a8d-8c0d-dd76da1f02a5"/>
    <ds:schemaRef ds:uri="16c05727-aa75-4e4a-9b5f-8a80a1165891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Lab safety</Template>
  <TotalTime>999</TotalTime>
  <Words>867</Words>
  <Application>Microsoft Office PowerPoint</Application>
  <PresentationFormat>Widescreen</PresentationFormat>
  <Paragraphs>204</Paragraphs>
  <Slides>15</Slides>
  <Notes>6</Notes>
  <HiddenSlides>0</HiddenSlides>
  <MMClips>1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22" baseType="lpstr">
      <vt:lpstr>Arial</vt:lpstr>
      <vt:lpstr>Calibri</vt:lpstr>
      <vt:lpstr>Calibri Light</vt:lpstr>
      <vt:lpstr>Time new roman</vt:lpstr>
      <vt:lpstr>Times New Roman</vt:lpstr>
      <vt:lpstr>Office Theme</vt:lpstr>
      <vt:lpstr>Equation</vt:lpstr>
      <vt:lpstr>Bài 1: TAM GIÁC ĐỀU, HÌNH VUÔNG, LỤC GIÁC ĐỀU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ab Safety</dc:title>
  <dc:creator>Lê Hải</dc:creator>
  <cp:lastModifiedBy>thevien</cp:lastModifiedBy>
  <cp:revision>56</cp:revision>
  <dcterms:created xsi:type="dcterms:W3CDTF">2021-06-07T13:44:30Z</dcterms:created>
  <dcterms:modified xsi:type="dcterms:W3CDTF">2023-09-11T23:12:2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9F111ED35F8CC479449609E8A0923A6</vt:lpwstr>
  </property>
</Properties>
</file>